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09F9" w:rsidRDefault="000E19C9" w:rsidP="00DA4344">
      <w:pPr>
        <w:jc w:val="center"/>
        <w:rPr>
          <w:rFonts w:ascii="Times New Roman" w:hAnsi="Times New Roman" w:cs="Times New Roman"/>
          <w:sz w:val="36"/>
          <w:szCs w:val="36"/>
        </w:rPr>
      </w:pPr>
      <w:r>
        <w:rPr>
          <w:rFonts w:ascii="Times New Roman" w:hAnsi="Times New Roman" w:cs="Times New Roman"/>
          <w:sz w:val="36"/>
          <w:szCs w:val="36"/>
        </w:rPr>
        <w:t>Exam 1</w:t>
      </w:r>
      <w:r w:rsidR="00DA4344" w:rsidRPr="00DA4344">
        <w:rPr>
          <w:rFonts w:ascii="Times New Roman" w:hAnsi="Times New Roman" w:cs="Times New Roman"/>
          <w:sz w:val="36"/>
          <w:szCs w:val="36"/>
        </w:rPr>
        <w:t xml:space="preserve"> Topic List</w:t>
      </w:r>
    </w:p>
    <w:p w:rsidR="00DA4344" w:rsidRDefault="00DA4344" w:rsidP="00DA4344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DA4344" w:rsidRDefault="005837B5" w:rsidP="00DA434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The Limit of a Function</w:t>
      </w:r>
    </w:p>
    <w:p w:rsidR="00DA4344" w:rsidRDefault="00205567" w:rsidP="0020556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 one- and two-sided limits using graphs and tables</w:t>
      </w:r>
    </w:p>
    <w:p w:rsidR="00205567" w:rsidRPr="00205567" w:rsidRDefault="00205567" w:rsidP="0020556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nderstand and identify the three cases where limits fail to exist</w:t>
      </w:r>
    </w:p>
    <w:p w:rsidR="00DA4344" w:rsidRDefault="00DA4344" w:rsidP="00DA4344">
      <w:pPr>
        <w:rPr>
          <w:rFonts w:ascii="Times New Roman" w:hAnsi="Times New Roman" w:cs="Times New Roman"/>
          <w:sz w:val="24"/>
          <w:szCs w:val="24"/>
        </w:rPr>
      </w:pPr>
    </w:p>
    <w:p w:rsidR="00DA4344" w:rsidRDefault="005837B5" w:rsidP="00DA434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Finding Limits by Limit Laws</w:t>
      </w:r>
    </w:p>
    <w:p w:rsidR="00DA4344" w:rsidRPr="00205567" w:rsidRDefault="00205567" w:rsidP="0020556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ly limit laws (sum and difference, constant multiple, etc.)</w:t>
      </w:r>
    </w:p>
    <w:p w:rsidR="006A2A32" w:rsidRDefault="006A2A32" w:rsidP="006A2A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ly the following analytic methods to evaluate limits: direct substitution, cancellation, rationalization, common denominator, Squeeze Theorem</w:t>
      </w:r>
    </w:p>
    <w:p w:rsidR="006A2A32" w:rsidRDefault="006A2A32" w:rsidP="006A2A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-write an absolute value function in piecewise form and evaluate one- and two-sided limits using appropriate parts of the piecewise function</w:t>
      </w:r>
    </w:p>
    <w:p w:rsidR="00DA4344" w:rsidRDefault="00DA4344" w:rsidP="00DA4344">
      <w:pPr>
        <w:rPr>
          <w:rFonts w:ascii="Times New Roman" w:hAnsi="Times New Roman" w:cs="Times New Roman"/>
          <w:sz w:val="24"/>
          <w:szCs w:val="24"/>
        </w:rPr>
      </w:pPr>
    </w:p>
    <w:p w:rsidR="00DA4344" w:rsidRPr="006A2A32" w:rsidRDefault="005837B5" w:rsidP="00DA4344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Limits Involving Infinity</w:t>
      </w:r>
    </w:p>
    <w:p w:rsidR="00205567" w:rsidRDefault="00205567" w:rsidP="00DA434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dentify vertical and horizontal asymptotes and define each using limits</w:t>
      </w:r>
    </w:p>
    <w:p w:rsidR="00DA4344" w:rsidRDefault="00205567" w:rsidP="00DA434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nderstand and apply legitimate operations for limits involving infinity: constant operations, </w:t>
      </w:r>
      <w:r w:rsidRPr="00205567">
        <w:rPr>
          <w:rFonts w:ascii="Times New Roman" w:hAnsi="Times New Roman" w:cs="Times New Roman"/>
          <w:position w:val="-4"/>
          <w:sz w:val="24"/>
          <w:szCs w:val="24"/>
        </w:rPr>
        <w:object w:dxaOrig="639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pt;height:11pt" o:ole="">
            <v:imagedata r:id="rId5" o:title=""/>
          </v:shape>
          <o:OLEObject Type="Embed" ProgID="Equation.DSMT4" ShapeID="_x0000_i1025" DrawAspect="Content" ObjectID="_1562759635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205567">
        <w:rPr>
          <w:rFonts w:ascii="Times New Roman" w:hAnsi="Times New Roman" w:cs="Times New Roman"/>
          <w:position w:val="-4"/>
          <w:sz w:val="24"/>
          <w:szCs w:val="24"/>
        </w:rPr>
        <w:object w:dxaOrig="499" w:dyaOrig="200">
          <v:shape id="_x0000_i1026" type="#_x0000_t75" style="width:25pt;height:10pt" o:ole="">
            <v:imagedata r:id="rId7" o:title=""/>
          </v:shape>
          <o:OLEObject Type="Embed" ProgID="Equation.DSMT4" ShapeID="_x0000_i1026" DrawAspect="Content" ObjectID="_1562759636" r:id="rId8"/>
        </w:object>
      </w:r>
    </w:p>
    <w:p w:rsidR="0000570A" w:rsidRDefault="00205567" w:rsidP="00DA434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limits of the forms </w:t>
      </w:r>
      <w:r w:rsidRPr="00205567">
        <w:rPr>
          <w:rFonts w:ascii="Times New Roman" w:hAnsi="Times New Roman" w:cs="Times New Roman"/>
          <w:position w:val="-4"/>
          <w:sz w:val="24"/>
          <w:szCs w:val="24"/>
        </w:rPr>
        <w:object w:dxaOrig="620" w:dyaOrig="200">
          <v:shape id="_x0000_i1027" type="#_x0000_t75" style="width:31pt;height:10pt" o:ole="">
            <v:imagedata r:id="rId9" o:title=""/>
          </v:shape>
          <o:OLEObject Type="Embed" ProgID="Equation.DSMT4" ShapeID="_x0000_i1027" DrawAspect="Content" ObjectID="_1562759637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205567">
        <w:rPr>
          <w:rFonts w:ascii="Times New Roman" w:hAnsi="Times New Roman" w:cs="Times New Roman"/>
          <w:position w:val="-24"/>
          <w:sz w:val="24"/>
          <w:szCs w:val="24"/>
        </w:rPr>
        <w:object w:dxaOrig="279" w:dyaOrig="620">
          <v:shape id="_x0000_i1028" type="#_x0000_t75" style="width:14pt;height:31pt" o:ole="">
            <v:imagedata r:id="rId11" o:title=""/>
          </v:shape>
          <o:OLEObject Type="Embed" ProgID="Equation.DSMT4" ShapeID="_x0000_i1028" DrawAspect="Content" ObjectID="_1562759638" r:id="rId12"/>
        </w:object>
      </w:r>
    </w:p>
    <w:p w:rsidR="00205567" w:rsidRDefault="00205567" w:rsidP="00DA4344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valuate limits of the form </w:t>
      </w:r>
      <w:r w:rsidRPr="00205567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29" type="#_x0000_t75" style="width:11pt;height:31pt" o:ole="">
            <v:imagedata r:id="rId13" o:title=""/>
          </v:shape>
          <o:OLEObject Type="Embed" ProgID="Equation.DSMT4" ShapeID="_x0000_i1029" DrawAspect="Content" ObjectID="_1562759639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, where 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is a non-zero real number</w:t>
      </w:r>
    </w:p>
    <w:p w:rsidR="0000570A" w:rsidRDefault="0000570A" w:rsidP="0000570A">
      <w:pPr>
        <w:rPr>
          <w:rFonts w:ascii="Times New Roman" w:hAnsi="Times New Roman" w:cs="Times New Roman"/>
          <w:sz w:val="24"/>
          <w:szCs w:val="24"/>
        </w:rPr>
      </w:pPr>
    </w:p>
    <w:p w:rsidR="006A2A32" w:rsidRDefault="005837B5" w:rsidP="006A2A3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Continuity and IVT</w:t>
      </w:r>
    </w:p>
    <w:p w:rsidR="006A2A32" w:rsidRDefault="006A2A32" w:rsidP="006A2A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nderstand the limit definition of continuity at a point</w:t>
      </w:r>
    </w:p>
    <w:p w:rsidR="006A2A32" w:rsidRPr="006A2A32" w:rsidRDefault="006A2A32" w:rsidP="006A2A32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dentify discontinuities by the three classifications: </w:t>
      </w:r>
      <w:r>
        <w:rPr>
          <w:rFonts w:ascii="Times New Roman" w:hAnsi="Times New Roman" w:cs="Times New Roman"/>
          <w:i/>
          <w:sz w:val="24"/>
          <w:szCs w:val="24"/>
        </w:rPr>
        <w:t>removable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jump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infinite</w:t>
      </w:r>
    </w:p>
    <w:p w:rsidR="0000570A" w:rsidRDefault="00205567" w:rsidP="0000570A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nderstand and apply the Intermediate Value Theorem (IVT) for both closed-form functions and alternate representations (e.g., tables, graphs, etc.)</w:t>
      </w:r>
    </w:p>
    <w:p w:rsidR="00205567" w:rsidRPr="00205567" w:rsidRDefault="00205567" w:rsidP="0020556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0570A" w:rsidRDefault="005837B5" w:rsidP="0000570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Rates of Change and Differentiation</w:t>
      </w:r>
      <w:bookmarkStart w:id="0" w:name="_GoBack"/>
      <w:bookmarkEnd w:id="0"/>
    </w:p>
    <w:p w:rsidR="0000570A" w:rsidRDefault="00205567" w:rsidP="0000570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roximate derivatives using tables</w:t>
      </w:r>
    </w:p>
    <w:p w:rsidR="0000570A" w:rsidRDefault="00205567" w:rsidP="0000570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proximate/evaluate derivatives using graphs</w:t>
      </w:r>
    </w:p>
    <w:p w:rsidR="00205567" w:rsidRDefault="00205567" w:rsidP="0000570A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 Don’t forget squiggly equal marks (</w:t>
      </w:r>
      <w:r w:rsidRPr="00205567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30" type="#_x0000_t75" style="width:10pt;height:10pt" o:ole="">
            <v:imagedata r:id="rId15" o:title=""/>
          </v:shape>
          <o:OLEObject Type="Embed" ProgID="Equation.DSMT4" ShapeID="_x0000_i1030" DrawAspect="Content" ObjectID="_1562759640" r:id="rId16"/>
        </w:object>
      </w:r>
      <w:r>
        <w:rPr>
          <w:rFonts w:ascii="Times New Roman" w:hAnsi="Times New Roman" w:cs="Times New Roman"/>
          <w:sz w:val="24"/>
          <w:szCs w:val="24"/>
        </w:rPr>
        <w:t>) when approximating **</w:t>
      </w:r>
    </w:p>
    <w:p w:rsidR="00205567" w:rsidRDefault="00205567" w:rsidP="0020556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nderstand and identify the three cases where a function will be non-differentiable at a point</w:t>
      </w:r>
    </w:p>
    <w:p w:rsidR="00205567" w:rsidRDefault="00205567" w:rsidP="0020556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ketch the graph of the derivative of a function given the graph of the function</w:t>
      </w:r>
    </w:p>
    <w:p w:rsidR="00205567" w:rsidRPr="00205567" w:rsidRDefault="00205567" w:rsidP="00205567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pply the </w:t>
      </w:r>
      <w:r>
        <w:rPr>
          <w:rFonts w:ascii="Times New Roman" w:hAnsi="Times New Roman" w:cs="Times New Roman"/>
          <w:i/>
          <w:sz w:val="24"/>
          <w:szCs w:val="24"/>
        </w:rPr>
        <w:t>limit definition of the derivative</w:t>
      </w:r>
      <w:r>
        <w:rPr>
          <w:rFonts w:ascii="Times New Roman" w:hAnsi="Times New Roman" w:cs="Times New Roman"/>
          <w:sz w:val="24"/>
          <w:szCs w:val="24"/>
        </w:rPr>
        <w:t xml:space="preserve"> to find instantaneous rates of change as a function and at a point, and </w:t>
      </w:r>
      <w:r w:rsidR="006A2A32">
        <w:rPr>
          <w:rFonts w:ascii="Times New Roman" w:hAnsi="Times New Roman" w:cs="Times New Roman"/>
          <w:sz w:val="24"/>
          <w:szCs w:val="24"/>
        </w:rPr>
        <w:t>to find tangent lines</w:t>
      </w:r>
    </w:p>
    <w:sectPr w:rsidR="00205567" w:rsidRPr="0020556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C469DF"/>
    <w:multiLevelType w:val="hybridMultilevel"/>
    <w:tmpl w:val="BA04AC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41B492B"/>
    <w:multiLevelType w:val="hybridMultilevel"/>
    <w:tmpl w:val="78688D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5FF5778"/>
    <w:multiLevelType w:val="hybridMultilevel"/>
    <w:tmpl w:val="BDB093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5F374C"/>
    <w:multiLevelType w:val="hybridMultilevel"/>
    <w:tmpl w:val="5F4416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E8F05E0"/>
    <w:multiLevelType w:val="hybridMultilevel"/>
    <w:tmpl w:val="621659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4344"/>
    <w:rsid w:val="00000721"/>
    <w:rsid w:val="00000963"/>
    <w:rsid w:val="00000A0E"/>
    <w:rsid w:val="000050D2"/>
    <w:rsid w:val="0000570A"/>
    <w:rsid w:val="00007E0E"/>
    <w:rsid w:val="00010501"/>
    <w:rsid w:val="00010664"/>
    <w:rsid w:val="00013CB9"/>
    <w:rsid w:val="00015517"/>
    <w:rsid w:val="00020143"/>
    <w:rsid w:val="000210E8"/>
    <w:rsid w:val="0002177F"/>
    <w:rsid w:val="00022155"/>
    <w:rsid w:val="000224AA"/>
    <w:rsid w:val="00022A21"/>
    <w:rsid w:val="00024DE8"/>
    <w:rsid w:val="00025E66"/>
    <w:rsid w:val="00027610"/>
    <w:rsid w:val="00027C25"/>
    <w:rsid w:val="00027F16"/>
    <w:rsid w:val="000305DC"/>
    <w:rsid w:val="00031BF4"/>
    <w:rsid w:val="00032583"/>
    <w:rsid w:val="00032980"/>
    <w:rsid w:val="00032C44"/>
    <w:rsid w:val="00032EF6"/>
    <w:rsid w:val="00034584"/>
    <w:rsid w:val="0004001D"/>
    <w:rsid w:val="000409CA"/>
    <w:rsid w:val="00041251"/>
    <w:rsid w:val="00041B9B"/>
    <w:rsid w:val="000425DF"/>
    <w:rsid w:val="0004346F"/>
    <w:rsid w:val="00045930"/>
    <w:rsid w:val="000459D0"/>
    <w:rsid w:val="00046652"/>
    <w:rsid w:val="0005096A"/>
    <w:rsid w:val="00051648"/>
    <w:rsid w:val="00051B50"/>
    <w:rsid w:val="00052B32"/>
    <w:rsid w:val="00055FD1"/>
    <w:rsid w:val="0005618D"/>
    <w:rsid w:val="00062A3A"/>
    <w:rsid w:val="00062DDD"/>
    <w:rsid w:val="00062E17"/>
    <w:rsid w:val="0006426A"/>
    <w:rsid w:val="00066211"/>
    <w:rsid w:val="000667E1"/>
    <w:rsid w:val="00073392"/>
    <w:rsid w:val="0007342D"/>
    <w:rsid w:val="00073BA3"/>
    <w:rsid w:val="00076F02"/>
    <w:rsid w:val="000777A5"/>
    <w:rsid w:val="00080E88"/>
    <w:rsid w:val="00081BDA"/>
    <w:rsid w:val="000842C4"/>
    <w:rsid w:val="0008456A"/>
    <w:rsid w:val="000876D1"/>
    <w:rsid w:val="00087D62"/>
    <w:rsid w:val="00087E9F"/>
    <w:rsid w:val="000924D1"/>
    <w:rsid w:val="00092F9E"/>
    <w:rsid w:val="000930E4"/>
    <w:rsid w:val="00093580"/>
    <w:rsid w:val="00093F81"/>
    <w:rsid w:val="000943B6"/>
    <w:rsid w:val="00094430"/>
    <w:rsid w:val="000951A8"/>
    <w:rsid w:val="000964CC"/>
    <w:rsid w:val="000A0C4C"/>
    <w:rsid w:val="000A1361"/>
    <w:rsid w:val="000A2559"/>
    <w:rsid w:val="000B0D5E"/>
    <w:rsid w:val="000B14CD"/>
    <w:rsid w:val="000B3A20"/>
    <w:rsid w:val="000B3EB1"/>
    <w:rsid w:val="000B49FE"/>
    <w:rsid w:val="000B5DAE"/>
    <w:rsid w:val="000B6998"/>
    <w:rsid w:val="000B79CD"/>
    <w:rsid w:val="000B7D47"/>
    <w:rsid w:val="000C044D"/>
    <w:rsid w:val="000C0B12"/>
    <w:rsid w:val="000C30BA"/>
    <w:rsid w:val="000C31AE"/>
    <w:rsid w:val="000C39CD"/>
    <w:rsid w:val="000C5E4D"/>
    <w:rsid w:val="000C6941"/>
    <w:rsid w:val="000C756D"/>
    <w:rsid w:val="000D169D"/>
    <w:rsid w:val="000D54E9"/>
    <w:rsid w:val="000D559E"/>
    <w:rsid w:val="000D59EB"/>
    <w:rsid w:val="000D6158"/>
    <w:rsid w:val="000D7E73"/>
    <w:rsid w:val="000E0083"/>
    <w:rsid w:val="000E08DB"/>
    <w:rsid w:val="000E0A12"/>
    <w:rsid w:val="000E0D4A"/>
    <w:rsid w:val="000E13A4"/>
    <w:rsid w:val="000E19BB"/>
    <w:rsid w:val="000E19C9"/>
    <w:rsid w:val="000E1E1B"/>
    <w:rsid w:val="000E26A6"/>
    <w:rsid w:val="000E40BB"/>
    <w:rsid w:val="000E4C7A"/>
    <w:rsid w:val="000E7266"/>
    <w:rsid w:val="000F1480"/>
    <w:rsid w:val="000F1A6C"/>
    <w:rsid w:val="000F1F32"/>
    <w:rsid w:val="000F44EA"/>
    <w:rsid w:val="000F4D4B"/>
    <w:rsid w:val="000F5509"/>
    <w:rsid w:val="000F5830"/>
    <w:rsid w:val="000F631A"/>
    <w:rsid w:val="000F6439"/>
    <w:rsid w:val="000F6842"/>
    <w:rsid w:val="000F7742"/>
    <w:rsid w:val="000F7BB3"/>
    <w:rsid w:val="0010289F"/>
    <w:rsid w:val="00102A84"/>
    <w:rsid w:val="00103EF2"/>
    <w:rsid w:val="00104309"/>
    <w:rsid w:val="001044C6"/>
    <w:rsid w:val="001055E6"/>
    <w:rsid w:val="00106835"/>
    <w:rsid w:val="00106B91"/>
    <w:rsid w:val="001078AE"/>
    <w:rsid w:val="00111B85"/>
    <w:rsid w:val="00111F54"/>
    <w:rsid w:val="00112648"/>
    <w:rsid w:val="00112A6E"/>
    <w:rsid w:val="00115C08"/>
    <w:rsid w:val="00117FD0"/>
    <w:rsid w:val="00121984"/>
    <w:rsid w:val="001229AA"/>
    <w:rsid w:val="00122EDE"/>
    <w:rsid w:val="00123753"/>
    <w:rsid w:val="00123A24"/>
    <w:rsid w:val="00124355"/>
    <w:rsid w:val="00126D57"/>
    <w:rsid w:val="00127794"/>
    <w:rsid w:val="00135D41"/>
    <w:rsid w:val="00137D69"/>
    <w:rsid w:val="00140F83"/>
    <w:rsid w:val="00141C7A"/>
    <w:rsid w:val="0014225E"/>
    <w:rsid w:val="0014382E"/>
    <w:rsid w:val="00144283"/>
    <w:rsid w:val="00144DD7"/>
    <w:rsid w:val="00144EDF"/>
    <w:rsid w:val="00146F1B"/>
    <w:rsid w:val="001522AA"/>
    <w:rsid w:val="00153AC9"/>
    <w:rsid w:val="001541D2"/>
    <w:rsid w:val="00154418"/>
    <w:rsid w:val="00155CA8"/>
    <w:rsid w:val="001563AA"/>
    <w:rsid w:val="00157C0C"/>
    <w:rsid w:val="00160630"/>
    <w:rsid w:val="001608E9"/>
    <w:rsid w:val="001615B9"/>
    <w:rsid w:val="001618A5"/>
    <w:rsid w:val="00161945"/>
    <w:rsid w:val="00161ACB"/>
    <w:rsid w:val="00161FF2"/>
    <w:rsid w:val="00162C8B"/>
    <w:rsid w:val="00162F5A"/>
    <w:rsid w:val="0016427E"/>
    <w:rsid w:val="0016524E"/>
    <w:rsid w:val="00166A8C"/>
    <w:rsid w:val="00166D7A"/>
    <w:rsid w:val="00166F8F"/>
    <w:rsid w:val="001676C7"/>
    <w:rsid w:val="0016799E"/>
    <w:rsid w:val="00170887"/>
    <w:rsid w:val="0017168E"/>
    <w:rsid w:val="0017314B"/>
    <w:rsid w:val="001752B6"/>
    <w:rsid w:val="00181285"/>
    <w:rsid w:val="001812F3"/>
    <w:rsid w:val="00181508"/>
    <w:rsid w:val="001819BA"/>
    <w:rsid w:val="001841CB"/>
    <w:rsid w:val="0018592E"/>
    <w:rsid w:val="0018637F"/>
    <w:rsid w:val="00187843"/>
    <w:rsid w:val="001878B0"/>
    <w:rsid w:val="00187D8C"/>
    <w:rsid w:val="0019098C"/>
    <w:rsid w:val="001910EE"/>
    <w:rsid w:val="00191B75"/>
    <w:rsid w:val="00191FEA"/>
    <w:rsid w:val="00192472"/>
    <w:rsid w:val="00192AB7"/>
    <w:rsid w:val="00193B2D"/>
    <w:rsid w:val="0019475C"/>
    <w:rsid w:val="0019614C"/>
    <w:rsid w:val="00196523"/>
    <w:rsid w:val="00197675"/>
    <w:rsid w:val="00197CAC"/>
    <w:rsid w:val="001A0431"/>
    <w:rsid w:val="001A04D7"/>
    <w:rsid w:val="001A07AD"/>
    <w:rsid w:val="001A105E"/>
    <w:rsid w:val="001A1631"/>
    <w:rsid w:val="001A216A"/>
    <w:rsid w:val="001A356F"/>
    <w:rsid w:val="001A5400"/>
    <w:rsid w:val="001A54D4"/>
    <w:rsid w:val="001A6EBA"/>
    <w:rsid w:val="001A7A5D"/>
    <w:rsid w:val="001B063A"/>
    <w:rsid w:val="001B19DD"/>
    <w:rsid w:val="001B40A9"/>
    <w:rsid w:val="001B47C6"/>
    <w:rsid w:val="001B53EF"/>
    <w:rsid w:val="001B59BF"/>
    <w:rsid w:val="001B59DA"/>
    <w:rsid w:val="001B5FED"/>
    <w:rsid w:val="001B6383"/>
    <w:rsid w:val="001B74C2"/>
    <w:rsid w:val="001B751A"/>
    <w:rsid w:val="001C0029"/>
    <w:rsid w:val="001C02A0"/>
    <w:rsid w:val="001C05C3"/>
    <w:rsid w:val="001C0AC8"/>
    <w:rsid w:val="001C0DA7"/>
    <w:rsid w:val="001C4866"/>
    <w:rsid w:val="001C61E1"/>
    <w:rsid w:val="001C6BD3"/>
    <w:rsid w:val="001C6C3C"/>
    <w:rsid w:val="001D0324"/>
    <w:rsid w:val="001D281E"/>
    <w:rsid w:val="001D3EAD"/>
    <w:rsid w:val="001D476E"/>
    <w:rsid w:val="001D4D76"/>
    <w:rsid w:val="001D5352"/>
    <w:rsid w:val="001D5AB6"/>
    <w:rsid w:val="001D7570"/>
    <w:rsid w:val="001E1252"/>
    <w:rsid w:val="001E2039"/>
    <w:rsid w:val="001E2494"/>
    <w:rsid w:val="001E4059"/>
    <w:rsid w:val="001E4DF6"/>
    <w:rsid w:val="001E4FDD"/>
    <w:rsid w:val="001E6DB9"/>
    <w:rsid w:val="001E7902"/>
    <w:rsid w:val="001F2121"/>
    <w:rsid w:val="001F21AE"/>
    <w:rsid w:val="001F2FC5"/>
    <w:rsid w:val="001F38F1"/>
    <w:rsid w:val="001F44A2"/>
    <w:rsid w:val="001F476F"/>
    <w:rsid w:val="001F5678"/>
    <w:rsid w:val="001F5A4F"/>
    <w:rsid w:val="002000D9"/>
    <w:rsid w:val="002001FB"/>
    <w:rsid w:val="00201387"/>
    <w:rsid w:val="00201D50"/>
    <w:rsid w:val="00202872"/>
    <w:rsid w:val="00202B46"/>
    <w:rsid w:val="00203FF3"/>
    <w:rsid w:val="00205567"/>
    <w:rsid w:val="00206693"/>
    <w:rsid w:val="00206FBA"/>
    <w:rsid w:val="002077EA"/>
    <w:rsid w:val="00207EFC"/>
    <w:rsid w:val="00210136"/>
    <w:rsid w:val="00211051"/>
    <w:rsid w:val="00211AB8"/>
    <w:rsid w:val="00212250"/>
    <w:rsid w:val="0021288E"/>
    <w:rsid w:val="00212B9D"/>
    <w:rsid w:val="0021392A"/>
    <w:rsid w:val="0021402D"/>
    <w:rsid w:val="00214F3C"/>
    <w:rsid w:val="002170D6"/>
    <w:rsid w:val="00217416"/>
    <w:rsid w:val="00217F08"/>
    <w:rsid w:val="00221484"/>
    <w:rsid w:val="0022206F"/>
    <w:rsid w:val="00223506"/>
    <w:rsid w:val="00223990"/>
    <w:rsid w:val="00223DC6"/>
    <w:rsid w:val="00224A7C"/>
    <w:rsid w:val="00231174"/>
    <w:rsid w:val="0023133E"/>
    <w:rsid w:val="00232066"/>
    <w:rsid w:val="002341C4"/>
    <w:rsid w:val="0023798C"/>
    <w:rsid w:val="00237F49"/>
    <w:rsid w:val="00240B83"/>
    <w:rsid w:val="00240CF2"/>
    <w:rsid w:val="00241894"/>
    <w:rsid w:val="00245C8A"/>
    <w:rsid w:val="0024633D"/>
    <w:rsid w:val="0025125B"/>
    <w:rsid w:val="00251AE9"/>
    <w:rsid w:val="002522A8"/>
    <w:rsid w:val="00253388"/>
    <w:rsid w:val="00253EAF"/>
    <w:rsid w:val="00254C92"/>
    <w:rsid w:val="0025523B"/>
    <w:rsid w:val="0025762A"/>
    <w:rsid w:val="002607B9"/>
    <w:rsid w:val="00260F87"/>
    <w:rsid w:val="00262381"/>
    <w:rsid w:val="00264F75"/>
    <w:rsid w:val="002667C0"/>
    <w:rsid w:val="00270BBD"/>
    <w:rsid w:val="00271927"/>
    <w:rsid w:val="00272E99"/>
    <w:rsid w:val="00273261"/>
    <w:rsid w:val="002740B5"/>
    <w:rsid w:val="00275DA0"/>
    <w:rsid w:val="002760FE"/>
    <w:rsid w:val="00277960"/>
    <w:rsid w:val="00280209"/>
    <w:rsid w:val="00280BE6"/>
    <w:rsid w:val="0028174F"/>
    <w:rsid w:val="00281F5D"/>
    <w:rsid w:val="002820A4"/>
    <w:rsid w:val="00282344"/>
    <w:rsid w:val="0028288E"/>
    <w:rsid w:val="00282AA6"/>
    <w:rsid w:val="00283015"/>
    <w:rsid w:val="0028332F"/>
    <w:rsid w:val="002836E5"/>
    <w:rsid w:val="002841D5"/>
    <w:rsid w:val="00285978"/>
    <w:rsid w:val="00287556"/>
    <w:rsid w:val="00287F4D"/>
    <w:rsid w:val="0029072B"/>
    <w:rsid w:val="0029230C"/>
    <w:rsid w:val="00293AAF"/>
    <w:rsid w:val="00295B18"/>
    <w:rsid w:val="00295D49"/>
    <w:rsid w:val="0029611A"/>
    <w:rsid w:val="002A06DF"/>
    <w:rsid w:val="002A2F72"/>
    <w:rsid w:val="002A32F6"/>
    <w:rsid w:val="002A3AD9"/>
    <w:rsid w:val="002A7076"/>
    <w:rsid w:val="002B0400"/>
    <w:rsid w:val="002B0AC0"/>
    <w:rsid w:val="002B15DE"/>
    <w:rsid w:val="002C11FA"/>
    <w:rsid w:val="002C1774"/>
    <w:rsid w:val="002C29B7"/>
    <w:rsid w:val="002C4A37"/>
    <w:rsid w:val="002C6588"/>
    <w:rsid w:val="002C6BDA"/>
    <w:rsid w:val="002D1473"/>
    <w:rsid w:val="002D238F"/>
    <w:rsid w:val="002D4AF3"/>
    <w:rsid w:val="002D67D4"/>
    <w:rsid w:val="002D6953"/>
    <w:rsid w:val="002D72C7"/>
    <w:rsid w:val="002D7B92"/>
    <w:rsid w:val="002D7F77"/>
    <w:rsid w:val="002E0220"/>
    <w:rsid w:val="002E074C"/>
    <w:rsid w:val="002E0899"/>
    <w:rsid w:val="002E0B79"/>
    <w:rsid w:val="002E374E"/>
    <w:rsid w:val="002E42CF"/>
    <w:rsid w:val="002E4C9A"/>
    <w:rsid w:val="002E4DB9"/>
    <w:rsid w:val="002E4E3F"/>
    <w:rsid w:val="002E58AB"/>
    <w:rsid w:val="002E609B"/>
    <w:rsid w:val="002E6B6A"/>
    <w:rsid w:val="002E7F8A"/>
    <w:rsid w:val="002F7184"/>
    <w:rsid w:val="002F71C9"/>
    <w:rsid w:val="002F7F62"/>
    <w:rsid w:val="003004E9"/>
    <w:rsid w:val="00302192"/>
    <w:rsid w:val="00303738"/>
    <w:rsid w:val="00303E1C"/>
    <w:rsid w:val="00304BA0"/>
    <w:rsid w:val="00305C52"/>
    <w:rsid w:val="00306F6F"/>
    <w:rsid w:val="0031008B"/>
    <w:rsid w:val="003100CB"/>
    <w:rsid w:val="00310478"/>
    <w:rsid w:val="00311BD7"/>
    <w:rsid w:val="00314192"/>
    <w:rsid w:val="00315041"/>
    <w:rsid w:val="003150DF"/>
    <w:rsid w:val="003153FF"/>
    <w:rsid w:val="003171C6"/>
    <w:rsid w:val="00317FDE"/>
    <w:rsid w:val="003208DA"/>
    <w:rsid w:val="00322362"/>
    <w:rsid w:val="0032577D"/>
    <w:rsid w:val="00325BC7"/>
    <w:rsid w:val="0032604B"/>
    <w:rsid w:val="00326661"/>
    <w:rsid w:val="00326834"/>
    <w:rsid w:val="00326994"/>
    <w:rsid w:val="00331072"/>
    <w:rsid w:val="00331DB9"/>
    <w:rsid w:val="00332795"/>
    <w:rsid w:val="00333787"/>
    <w:rsid w:val="0033504D"/>
    <w:rsid w:val="003372D1"/>
    <w:rsid w:val="003379FE"/>
    <w:rsid w:val="00343869"/>
    <w:rsid w:val="00343C01"/>
    <w:rsid w:val="00344251"/>
    <w:rsid w:val="00344957"/>
    <w:rsid w:val="0034509B"/>
    <w:rsid w:val="003459FE"/>
    <w:rsid w:val="0035152A"/>
    <w:rsid w:val="00355418"/>
    <w:rsid w:val="003558DF"/>
    <w:rsid w:val="003561EA"/>
    <w:rsid w:val="003567A7"/>
    <w:rsid w:val="00356F39"/>
    <w:rsid w:val="00357CDA"/>
    <w:rsid w:val="00361CDB"/>
    <w:rsid w:val="00362286"/>
    <w:rsid w:val="00362B17"/>
    <w:rsid w:val="00364D58"/>
    <w:rsid w:val="003668AF"/>
    <w:rsid w:val="00367034"/>
    <w:rsid w:val="003675E6"/>
    <w:rsid w:val="0036762C"/>
    <w:rsid w:val="00370A07"/>
    <w:rsid w:val="0037138A"/>
    <w:rsid w:val="0037218F"/>
    <w:rsid w:val="00373863"/>
    <w:rsid w:val="0037438F"/>
    <w:rsid w:val="003743E7"/>
    <w:rsid w:val="00375B6C"/>
    <w:rsid w:val="00381424"/>
    <w:rsid w:val="00381B5F"/>
    <w:rsid w:val="00381BDD"/>
    <w:rsid w:val="00382983"/>
    <w:rsid w:val="00383AAC"/>
    <w:rsid w:val="00384CF8"/>
    <w:rsid w:val="003909B1"/>
    <w:rsid w:val="00390AB7"/>
    <w:rsid w:val="00391922"/>
    <w:rsid w:val="0039273A"/>
    <w:rsid w:val="00393BA5"/>
    <w:rsid w:val="003966E5"/>
    <w:rsid w:val="00396E4F"/>
    <w:rsid w:val="00397BEF"/>
    <w:rsid w:val="003A006A"/>
    <w:rsid w:val="003A0C92"/>
    <w:rsid w:val="003A410F"/>
    <w:rsid w:val="003A41B0"/>
    <w:rsid w:val="003A566F"/>
    <w:rsid w:val="003A5926"/>
    <w:rsid w:val="003A7AA6"/>
    <w:rsid w:val="003B0101"/>
    <w:rsid w:val="003B0A4E"/>
    <w:rsid w:val="003B1D2F"/>
    <w:rsid w:val="003B1E85"/>
    <w:rsid w:val="003B5881"/>
    <w:rsid w:val="003B5F8B"/>
    <w:rsid w:val="003B6498"/>
    <w:rsid w:val="003B71F0"/>
    <w:rsid w:val="003C137F"/>
    <w:rsid w:val="003C167F"/>
    <w:rsid w:val="003C1AD5"/>
    <w:rsid w:val="003C2B5A"/>
    <w:rsid w:val="003C31F1"/>
    <w:rsid w:val="003C3E60"/>
    <w:rsid w:val="003C4A81"/>
    <w:rsid w:val="003C4AD2"/>
    <w:rsid w:val="003C4D07"/>
    <w:rsid w:val="003C6596"/>
    <w:rsid w:val="003C6848"/>
    <w:rsid w:val="003C6926"/>
    <w:rsid w:val="003C6EAB"/>
    <w:rsid w:val="003D15CC"/>
    <w:rsid w:val="003D1AFD"/>
    <w:rsid w:val="003D2443"/>
    <w:rsid w:val="003D2ED4"/>
    <w:rsid w:val="003D400A"/>
    <w:rsid w:val="003D4374"/>
    <w:rsid w:val="003D5A5C"/>
    <w:rsid w:val="003E005B"/>
    <w:rsid w:val="003E0F52"/>
    <w:rsid w:val="003E1ABF"/>
    <w:rsid w:val="003E2551"/>
    <w:rsid w:val="003E4134"/>
    <w:rsid w:val="003E4A27"/>
    <w:rsid w:val="003E5688"/>
    <w:rsid w:val="003E60FA"/>
    <w:rsid w:val="003E69C8"/>
    <w:rsid w:val="003E6D27"/>
    <w:rsid w:val="003F0A9F"/>
    <w:rsid w:val="003F0B59"/>
    <w:rsid w:val="003F0D82"/>
    <w:rsid w:val="003F2A3F"/>
    <w:rsid w:val="003F5D7C"/>
    <w:rsid w:val="003F6223"/>
    <w:rsid w:val="00400002"/>
    <w:rsid w:val="00400003"/>
    <w:rsid w:val="004000E9"/>
    <w:rsid w:val="00400D68"/>
    <w:rsid w:val="0040235E"/>
    <w:rsid w:val="00402574"/>
    <w:rsid w:val="00403C35"/>
    <w:rsid w:val="004079BE"/>
    <w:rsid w:val="00410461"/>
    <w:rsid w:val="00410681"/>
    <w:rsid w:val="00412333"/>
    <w:rsid w:val="00417A91"/>
    <w:rsid w:val="004205AA"/>
    <w:rsid w:val="00421F2A"/>
    <w:rsid w:val="00422CCB"/>
    <w:rsid w:val="00423F59"/>
    <w:rsid w:val="00427E5F"/>
    <w:rsid w:val="0043092B"/>
    <w:rsid w:val="004317E5"/>
    <w:rsid w:val="00432E9A"/>
    <w:rsid w:val="00433A0A"/>
    <w:rsid w:val="00433B92"/>
    <w:rsid w:val="00436774"/>
    <w:rsid w:val="0043779C"/>
    <w:rsid w:val="00442DA9"/>
    <w:rsid w:val="00443932"/>
    <w:rsid w:val="00446DB3"/>
    <w:rsid w:val="0045027C"/>
    <w:rsid w:val="00453B89"/>
    <w:rsid w:val="004544E6"/>
    <w:rsid w:val="004559B8"/>
    <w:rsid w:val="00455C17"/>
    <w:rsid w:val="00456516"/>
    <w:rsid w:val="00461341"/>
    <w:rsid w:val="00461D33"/>
    <w:rsid w:val="004622F6"/>
    <w:rsid w:val="004627C5"/>
    <w:rsid w:val="00464889"/>
    <w:rsid w:val="00464E9A"/>
    <w:rsid w:val="00465015"/>
    <w:rsid w:val="00465027"/>
    <w:rsid w:val="00465959"/>
    <w:rsid w:val="00466B52"/>
    <w:rsid w:val="00470E35"/>
    <w:rsid w:val="00470FF5"/>
    <w:rsid w:val="00472D15"/>
    <w:rsid w:val="004741C7"/>
    <w:rsid w:val="00475C12"/>
    <w:rsid w:val="00476D3F"/>
    <w:rsid w:val="004775FE"/>
    <w:rsid w:val="00480467"/>
    <w:rsid w:val="00481264"/>
    <w:rsid w:val="00482A4E"/>
    <w:rsid w:val="004833DF"/>
    <w:rsid w:val="00484B3B"/>
    <w:rsid w:val="0048512C"/>
    <w:rsid w:val="0049261F"/>
    <w:rsid w:val="00494612"/>
    <w:rsid w:val="00494DBA"/>
    <w:rsid w:val="00496787"/>
    <w:rsid w:val="0049694E"/>
    <w:rsid w:val="00497478"/>
    <w:rsid w:val="0049747A"/>
    <w:rsid w:val="00497845"/>
    <w:rsid w:val="004A0674"/>
    <w:rsid w:val="004A47B0"/>
    <w:rsid w:val="004A4A29"/>
    <w:rsid w:val="004A4C70"/>
    <w:rsid w:val="004A61B6"/>
    <w:rsid w:val="004A646A"/>
    <w:rsid w:val="004A78B8"/>
    <w:rsid w:val="004B1238"/>
    <w:rsid w:val="004B1DFE"/>
    <w:rsid w:val="004B2189"/>
    <w:rsid w:val="004B34E9"/>
    <w:rsid w:val="004B498B"/>
    <w:rsid w:val="004B53C9"/>
    <w:rsid w:val="004B6854"/>
    <w:rsid w:val="004B729D"/>
    <w:rsid w:val="004B7458"/>
    <w:rsid w:val="004B75A3"/>
    <w:rsid w:val="004B7981"/>
    <w:rsid w:val="004C1A85"/>
    <w:rsid w:val="004C213D"/>
    <w:rsid w:val="004C4CD8"/>
    <w:rsid w:val="004C51AB"/>
    <w:rsid w:val="004C552D"/>
    <w:rsid w:val="004C5EEB"/>
    <w:rsid w:val="004C7AFC"/>
    <w:rsid w:val="004C7F98"/>
    <w:rsid w:val="004D01C1"/>
    <w:rsid w:val="004D0CEC"/>
    <w:rsid w:val="004D2551"/>
    <w:rsid w:val="004D32E2"/>
    <w:rsid w:val="004D480E"/>
    <w:rsid w:val="004D48E1"/>
    <w:rsid w:val="004D4CC1"/>
    <w:rsid w:val="004D596D"/>
    <w:rsid w:val="004D7325"/>
    <w:rsid w:val="004E65F5"/>
    <w:rsid w:val="004E6FB5"/>
    <w:rsid w:val="004E7260"/>
    <w:rsid w:val="004E7BFF"/>
    <w:rsid w:val="004F159F"/>
    <w:rsid w:val="004F3FA6"/>
    <w:rsid w:val="004F40AF"/>
    <w:rsid w:val="004F5052"/>
    <w:rsid w:val="00500312"/>
    <w:rsid w:val="00502299"/>
    <w:rsid w:val="00502D7E"/>
    <w:rsid w:val="0050311D"/>
    <w:rsid w:val="0050343F"/>
    <w:rsid w:val="00503A7D"/>
    <w:rsid w:val="00504315"/>
    <w:rsid w:val="0050432C"/>
    <w:rsid w:val="00506FD8"/>
    <w:rsid w:val="00507804"/>
    <w:rsid w:val="00510075"/>
    <w:rsid w:val="00516F05"/>
    <w:rsid w:val="005170B9"/>
    <w:rsid w:val="00517672"/>
    <w:rsid w:val="00522620"/>
    <w:rsid w:val="00523313"/>
    <w:rsid w:val="00524312"/>
    <w:rsid w:val="00524972"/>
    <w:rsid w:val="0052515F"/>
    <w:rsid w:val="0052555A"/>
    <w:rsid w:val="0052760A"/>
    <w:rsid w:val="00527F3F"/>
    <w:rsid w:val="0053166D"/>
    <w:rsid w:val="00532526"/>
    <w:rsid w:val="00532732"/>
    <w:rsid w:val="0053399E"/>
    <w:rsid w:val="00534158"/>
    <w:rsid w:val="00534327"/>
    <w:rsid w:val="00534D08"/>
    <w:rsid w:val="00534DF3"/>
    <w:rsid w:val="0053500A"/>
    <w:rsid w:val="00535667"/>
    <w:rsid w:val="00535AB9"/>
    <w:rsid w:val="00537D1A"/>
    <w:rsid w:val="0054131A"/>
    <w:rsid w:val="00541C96"/>
    <w:rsid w:val="00545252"/>
    <w:rsid w:val="005454BB"/>
    <w:rsid w:val="00545D4D"/>
    <w:rsid w:val="00546609"/>
    <w:rsid w:val="00546CB3"/>
    <w:rsid w:val="00550239"/>
    <w:rsid w:val="0055220D"/>
    <w:rsid w:val="0055413F"/>
    <w:rsid w:val="00557CE4"/>
    <w:rsid w:val="00560762"/>
    <w:rsid w:val="00560DB4"/>
    <w:rsid w:val="0056284C"/>
    <w:rsid w:val="00564259"/>
    <w:rsid w:val="0056443A"/>
    <w:rsid w:val="00565B6C"/>
    <w:rsid w:val="00567534"/>
    <w:rsid w:val="00570954"/>
    <w:rsid w:val="00572289"/>
    <w:rsid w:val="00572CFA"/>
    <w:rsid w:val="00575550"/>
    <w:rsid w:val="005779BC"/>
    <w:rsid w:val="00577C90"/>
    <w:rsid w:val="005814EF"/>
    <w:rsid w:val="005837B5"/>
    <w:rsid w:val="00584621"/>
    <w:rsid w:val="00584F63"/>
    <w:rsid w:val="005857E6"/>
    <w:rsid w:val="00587879"/>
    <w:rsid w:val="0059010C"/>
    <w:rsid w:val="00590151"/>
    <w:rsid w:val="00590986"/>
    <w:rsid w:val="005909DC"/>
    <w:rsid w:val="00590B74"/>
    <w:rsid w:val="00592BC1"/>
    <w:rsid w:val="00592C4B"/>
    <w:rsid w:val="005958A9"/>
    <w:rsid w:val="00595C5D"/>
    <w:rsid w:val="005A170B"/>
    <w:rsid w:val="005A4109"/>
    <w:rsid w:val="005A43AD"/>
    <w:rsid w:val="005A4FFF"/>
    <w:rsid w:val="005A59BA"/>
    <w:rsid w:val="005A7CC9"/>
    <w:rsid w:val="005B03B1"/>
    <w:rsid w:val="005B04B4"/>
    <w:rsid w:val="005B0E1D"/>
    <w:rsid w:val="005B1959"/>
    <w:rsid w:val="005B27FC"/>
    <w:rsid w:val="005B30A3"/>
    <w:rsid w:val="005B497D"/>
    <w:rsid w:val="005C077E"/>
    <w:rsid w:val="005C14C0"/>
    <w:rsid w:val="005C2BFA"/>
    <w:rsid w:val="005C51DD"/>
    <w:rsid w:val="005C59A4"/>
    <w:rsid w:val="005C59CF"/>
    <w:rsid w:val="005C686D"/>
    <w:rsid w:val="005C7025"/>
    <w:rsid w:val="005D061A"/>
    <w:rsid w:val="005D26A1"/>
    <w:rsid w:val="005D434F"/>
    <w:rsid w:val="005D4DB8"/>
    <w:rsid w:val="005D561A"/>
    <w:rsid w:val="005D656F"/>
    <w:rsid w:val="005E0735"/>
    <w:rsid w:val="005E1CD1"/>
    <w:rsid w:val="005E2649"/>
    <w:rsid w:val="005E31A5"/>
    <w:rsid w:val="005E3673"/>
    <w:rsid w:val="005E3A8E"/>
    <w:rsid w:val="005F2BD7"/>
    <w:rsid w:val="005F2D6E"/>
    <w:rsid w:val="005F492A"/>
    <w:rsid w:val="005F59A2"/>
    <w:rsid w:val="005F6D46"/>
    <w:rsid w:val="005F7AEA"/>
    <w:rsid w:val="005F7CAF"/>
    <w:rsid w:val="00600C8C"/>
    <w:rsid w:val="00602749"/>
    <w:rsid w:val="00603409"/>
    <w:rsid w:val="00603B27"/>
    <w:rsid w:val="00603C97"/>
    <w:rsid w:val="00604426"/>
    <w:rsid w:val="00604B4A"/>
    <w:rsid w:val="00605EFC"/>
    <w:rsid w:val="006104FD"/>
    <w:rsid w:val="00613E5B"/>
    <w:rsid w:val="00614067"/>
    <w:rsid w:val="0062090F"/>
    <w:rsid w:val="00622048"/>
    <w:rsid w:val="006240FE"/>
    <w:rsid w:val="00624508"/>
    <w:rsid w:val="0062491A"/>
    <w:rsid w:val="00624988"/>
    <w:rsid w:val="00626634"/>
    <w:rsid w:val="00626B8D"/>
    <w:rsid w:val="00632252"/>
    <w:rsid w:val="00632F1C"/>
    <w:rsid w:val="0063333F"/>
    <w:rsid w:val="00633EE9"/>
    <w:rsid w:val="00634CB8"/>
    <w:rsid w:val="00635C0A"/>
    <w:rsid w:val="006366AC"/>
    <w:rsid w:val="0063795B"/>
    <w:rsid w:val="00637ADB"/>
    <w:rsid w:val="00641006"/>
    <w:rsid w:val="0064405D"/>
    <w:rsid w:val="006449B1"/>
    <w:rsid w:val="0064514F"/>
    <w:rsid w:val="0064655C"/>
    <w:rsid w:val="0064720C"/>
    <w:rsid w:val="0065089E"/>
    <w:rsid w:val="006518A5"/>
    <w:rsid w:val="00652336"/>
    <w:rsid w:val="00652F86"/>
    <w:rsid w:val="00653B8A"/>
    <w:rsid w:val="00653D14"/>
    <w:rsid w:val="006560F3"/>
    <w:rsid w:val="006562DF"/>
    <w:rsid w:val="00657633"/>
    <w:rsid w:val="006578B2"/>
    <w:rsid w:val="00661415"/>
    <w:rsid w:val="00661A42"/>
    <w:rsid w:val="00662450"/>
    <w:rsid w:val="0066346E"/>
    <w:rsid w:val="00663EA0"/>
    <w:rsid w:val="0066412B"/>
    <w:rsid w:val="006648D1"/>
    <w:rsid w:val="00664FD1"/>
    <w:rsid w:val="00665447"/>
    <w:rsid w:val="00666916"/>
    <w:rsid w:val="00667A03"/>
    <w:rsid w:val="00670462"/>
    <w:rsid w:val="00670696"/>
    <w:rsid w:val="00670ECE"/>
    <w:rsid w:val="00671736"/>
    <w:rsid w:val="00671B69"/>
    <w:rsid w:val="00672E95"/>
    <w:rsid w:val="00674EE9"/>
    <w:rsid w:val="00681A4E"/>
    <w:rsid w:val="006820AB"/>
    <w:rsid w:val="00682C3C"/>
    <w:rsid w:val="00684CCE"/>
    <w:rsid w:val="00684EBA"/>
    <w:rsid w:val="006859E8"/>
    <w:rsid w:val="00690517"/>
    <w:rsid w:val="00691011"/>
    <w:rsid w:val="00691295"/>
    <w:rsid w:val="006918A2"/>
    <w:rsid w:val="006920E5"/>
    <w:rsid w:val="00692F08"/>
    <w:rsid w:val="00694FAF"/>
    <w:rsid w:val="00696819"/>
    <w:rsid w:val="006A0C77"/>
    <w:rsid w:val="006A22C1"/>
    <w:rsid w:val="006A26EB"/>
    <w:rsid w:val="006A2A23"/>
    <w:rsid w:val="006A2A32"/>
    <w:rsid w:val="006A3486"/>
    <w:rsid w:val="006A3BD6"/>
    <w:rsid w:val="006A4539"/>
    <w:rsid w:val="006A45E9"/>
    <w:rsid w:val="006A515D"/>
    <w:rsid w:val="006A59EE"/>
    <w:rsid w:val="006A7927"/>
    <w:rsid w:val="006A7CA6"/>
    <w:rsid w:val="006B0B93"/>
    <w:rsid w:val="006B160A"/>
    <w:rsid w:val="006B499B"/>
    <w:rsid w:val="006C1193"/>
    <w:rsid w:val="006C2893"/>
    <w:rsid w:val="006C31A7"/>
    <w:rsid w:val="006C37F4"/>
    <w:rsid w:val="006C3D4F"/>
    <w:rsid w:val="006C7C97"/>
    <w:rsid w:val="006D00E5"/>
    <w:rsid w:val="006D01E5"/>
    <w:rsid w:val="006D2D98"/>
    <w:rsid w:val="006D3DCD"/>
    <w:rsid w:val="006D4087"/>
    <w:rsid w:val="006D4C45"/>
    <w:rsid w:val="006D565E"/>
    <w:rsid w:val="006D5CA3"/>
    <w:rsid w:val="006D6CA7"/>
    <w:rsid w:val="006D713B"/>
    <w:rsid w:val="006D7554"/>
    <w:rsid w:val="006E031D"/>
    <w:rsid w:val="006E2ED5"/>
    <w:rsid w:val="006E402C"/>
    <w:rsid w:val="006E46C6"/>
    <w:rsid w:val="006E4ABC"/>
    <w:rsid w:val="006E4FF3"/>
    <w:rsid w:val="006E5435"/>
    <w:rsid w:val="006E66C6"/>
    <w:rsid w:val="006E7769"/>
    <w:rsid w:val="006E7ADA"/>
    <w:rsid w:val="006F0629"/>
    <w:rsid w:val="006F0739"/>
    <w:rsid w:val="006F115B"/>
    <w:rsid w:val="006F1934"/>
    <w:rsid w:val="006F1C61"/>
    <w:rsid w:val="006F304B"/>
    <w:rsid w:val="006F4063"/>
    <w:rsid w:val="006F72F2"/>
    <w:rsid w:val="00700326"/>
    <w:rsid w:val="007004A8"/>
    <w:rsid w:val="007017C7"/>
    <w:rsid w:val="00703E9D"/>
    <w:rsid w:val="00705F3D"/>
    <w:rsid w:val="00706C0E"/>
    <w:rsid w:val="00710141"/>
    <w:rsid w:val="00710761"/>
    <w:rsid w:val="007110EB"/>
    <w:rsid w:val="0071192E"/>
    <w:rsid w:val="00712618"/>
    <w:rsid w:val="00712C7D"/>
    <w:rsid w:val="00712ECD"/>
    <w:rsid w:val="0071579F"/>
    <w:rsid w:val="00715E5A"/>
    <w:rsid w:val="007163A3"/>
    <w:rsid w:val="00717005"/>
    <w:rsid w:val="007170BD"/>
    <w:rsid w:val="00717220"/>
    <w:rsid w:val="00721232"/>
    <w:rsid w:val="007216E5"/>
    <w:rsid w:val="007226B6"/>
    <w:rsid w:val="00722AAC"/>
    <w:rsid w:val="0072318F"/>
    <w:rsid w:val="007266B2"/>
    <w:rsid w:val="007271D9"/>
    <w:rsid w:val="00727A7F"/>
    <w:rsid w:val="007304B1"/>
    <w:rsid w:val="00730F40"/>
    <w:rsid w:val="00731DD7"/>
    <w:rsid w:val="00732545"/>
    <w:rsid w:val="00733487"/>
    <w:rsid w:val="0073358A"/>
    <w:rsid w:val="00734BEB"/>
    <w:rsid w:val="007446C1"/>
    <w:rsid w:val="00746B8E"/>
    <w:rsid w:val="00747B1E"/>
    <w:rsid w:val="00751A33"/>
    <w:rsid w:val="007524B7"/>
    <w:rsid w:val="00752898"/>
    <w:rsid w:val="007549B3"/>
    <w:rsid w:val="0075603B"/>
    <w:rsid w:val="00756A34"/>
    <w:rsid w:val="00756B78"/>
    <w:rsid w:val="00756B91"/>
    <w:rsid w:val="00760D9B"/>
    <w:rsid w:val="00760FEE"/>
    <w:rsid w:val="0076314C"/>
    <w:rsid w:val="0076359A"/>
    <w:rsid w:val="007655E6"/>
    <w:rsid w:val="00765AB9"/>
    <w:rsid w:val="00766100"/>
    <w:rsid w:val="007669A0"/>
    <w:rsid w:val="00766AA3"/>
    <w:rsid w:val="00766DB8"/>
    <w:rsid w:val="00767599"/>
    <w:rsid w:val="0077501A"/>
    <w:rsid w:val="00776746"/>
    <w:rsid w:val="0078001C"/>
    <w:rsid w:val="0078147E"/>
    <w:rsid w:val="00782344"/>
    <w:rsid w:val="00782AB5"/>
    <w:rsid w:val="00783F47"/>
    <w:rsid w:val="00784DD7"/>
    <w:rsid w:val="00786FD1"/>
    <w:rsid w:val="0078761B"/>
    <w:rsid w:val="00787AD3"/>
    <w:rsid w:val="00787C74"/>
    <w:rsid w:val="0079070C"/>
    <w:rsid w:val="00790D46"/>
    <w:rsid w:val="00790FFD"/>
    <w:rsid w:val="00792956"/>
    <w:rsid w:val="00792EEA"/>
    <w:rsid w:val="0079310C"/>
    <w:rsid w:val="007931C5"/>
    <w:rsid w:val="00793D36"/>
    <w:rsid w:val="00794C95"/>
    <w:rsid w:val="00795180"/>
    <w:rsid w:val="00795A0C"/>
    <w:rsid w:val="0079678F"/>
    <w:rsid w:val="00797892"/>
    <w:rsid w:val="007A1698"/>
    <w:rsid w:val="007A184F"/>
    <w:rsid w:val="007A1E77"/>
    <w:rsid w:val="007A2EF5"/>
    <w:rsid w:val="007A5D9D"/>
    <w:rsid w:val="007A67AF"/>
    <w:rsid w:val="007A7902"/>
    <w:rsid w:val="007A7B41"/>
    <w:rsid w:val="007B1B8B"/>
    <w:rsid w:val="007B299F"/>
    <w:rsid w:val="007B33CB"/>
    <w:rsid w:val="007B56DF"/>
    <w:rsid w:val="007B6F7F"/>
    <w:rsid w:val="007B7021"/>
    <w:rsid w:val="007B7499"/>
    <w:rsid w:val="007B77F7"/>
    <w:rsid w:val="007B7BDD"/>
    <w:rsid w:val="007C02AD"/>
    <w:rsid w:val="007C09DC"/>
    <w:rsid w:val="007C100A"/>
    <w:rsid w:val="007C1172"/>
    <w:rsid w:val="007C142B"/>
    <w:rsid w:val="007C1BD5"/>
    <w:rsid w:val="007C3A9F"/>
    <w:rsid w:val="007C4261"/>
    <w:rsid w:val="007C524B"/>
    <w:rsid w:val="007C55DC"/>
    <w:rsid w:val="007D2A55"/>
    <w:rsid w:val="007D2E29"/>
    <w:rsid w:val="007D35B6"/>
    <w:rsid w:val="007D3ABA"/>
    <w:rsid w:val="007D45F0"/>
    <w:rsid w:val="007D735B"/>
    <w:rsid w:val="007E2DF5"/>
    <w:rsid w:val="007E3A16"/>
    <w:rsid w:val="007E4D4F"/>
    <w:rsid w:val="007F0863"/>
    <w:rsid w:val="007F1748"/>
    <w:rsid w:val="007F2BB7"/>
    <w:rsid w:val="007F2BE3"/>
    <w:rsid w:val="007F6134"/>
    <w:rsid w:val="007F6865"/>
    <w:rsid w:val="007F7C5B"/>
    <w:rsid w:val="0080061D"/>
    <w:rsid w:val="00802969"/>
    <w:rsid w:val="0080536F"/>
    <w:rsid w:val="0080537A"/>
    <w:rsid w:val="00805932"/>
    <w:rsid w:val="0080616E"/>
    <w:rsid w:val="00806EDB"/>
    <w:rsid w:val="008078F1"/>
    <w:rsid w:val="008116FC"/>
    <w:rsid w:val="0081356B"/>
    <w:rsid w:val="00813673"/>
    <w:rsid w:val="00814A13"/>
    <w:rsid w:val="00815A0C"/>
    <w:rsid w:val="0081794C"/>
    <w:rsid w:val="008211A4"/>
    <w:rsid w:val="0082257A"/>
    <w:rsid w:val="0082298C"/>
    <w:rsid w:val="0082354B"/>
    <w:rsid w:val="008256B4"/>
    <w:rsid w:val="00830F8A"/>
    <w:rsid w:val="0083387F"/>
    <w:rsid w:val="00834F23"/>
    <w:rsid w:val="00835261"/>
    <w:rsid w:val="00836CCF"/>
    <w:rsid w:val="00837026"/>
    <w:rsid w:val="00840307"/>
    <w:rsid w:val="008409EC"/>
    <w:rsid w:val="0084203F"/>
    <w:rsid w:val="008423A7"/>
    <w:rsid w:val="00842E86"/>
    <w:rsid w:val="00845E4F"/>
    <w:rsid w:val="00846448"/>
    <w:rsid w:val="008466AA"/>
    <w:rsid w:val="00846EAC"/>
    <w:rsid w:val="00850834"/>
    <w:rsid w:val="00852E11"/>
    <w:rsid w:val="008533B1"/>
    <w:rsid w:val="00853AFE"/>
    <w:rsid w:val="0085438F"/>
    <w:rsid w:val="0085513F"/>
    <w:rsid w:val="00855353"/>
    <w:rsid w:val="00857239"/>
    <w:rsid w:val="00861F71"/>
    <w:rsid w:val="00863F8B"/>
    <w:rsid w:val="00864925"/>
    <w:rsid w:val="00865986"/>
    <w:rsid w:val="00866718"/>
    <w:rsid w:val="00866A6B"/>
    <w:rsid w:val="0087002E"/>
    <w:rsid w:val="00870E52"/>
    <w:rsid w:val="0087396D"/>
    <w:rsid w:val="008743B1"/>
    <w:rsid w:val="00874698"/>
    <w:rsid w:val="00874C49"/>
    <w:rsid w:val="008766C5"/>
    <w:rsid w:val="008802DB"/>
    <w:rsid w:val="0088101B"/>
    <w:rsid w:val="00881138"/>
    <w:rsid w:val="0088170C"/>
    <w:rsid w:val="008831C2"/>
    <w:rsid w:val="00883C67"/>
    <w:rsid w:val="008851B1"/>
    <w:rsid w:val="008855E5"/>
    <w:rsid w:val="008866DC"/>
    <w:rsid w:val="00887384"/>
    <w:rsid w:val="0089002C"/>
    <w:rsid w:val="00890548"/>
    <w:rsid w:val="00890C34"/>
    <w:rsid w:val="0089291D"/>
    <w:rsid w:val="00892C80"/>
    <w:rsid w:val="008963A0"/>
    <w:rsid w:val="00897160"/>
    <w:rsid w:val="008A1E71"/>
    <w:rsid w:val="008A23FF"/>
    <w:rsid w:val="008A2F3D"/>
    <w:rsid w:val="008A3B4A"/>
    <w:rsid w:val="008A4BC7"/>
    <w:rsid w:val="008A698D"/>
    <w:rsid w:val="008A6CC3"/>
    <w:rsid w:val="008B0596"/>
    <w:rsid w:val="008B47B6"/>
    <w:rsid w:val="008B58E4"/>
    <w:rsid w:val="008B67EE"/>
    <w:rsid w:val="008B78DD"/>
    <w:rsid w:val="008B7D2F"/>
    <w:rsid w:val="008C1C93"/>
    <w:rsid w:val="008C2430"/>
    <w:rsid w:val="008C47CE"/>
    <w:rsid w:val="008C4AB9"/>
    <w:rsid w:val="008C4BF7"/>
    <w:rsid w:val="008C6105"/>
    <w:rsid w:val="008C7321"/>
    <w:rsid w:val="008C7A27"/>
    <w:rsid w:val="008D056B"/>
    <w:rsid w:val="008D069A"/>
    <w:rsid w:val="008D3799"/>
    <w:rsid w:val="008D4ED4"/>
    <w:rsid w:val="008D4EDA"/>
    <w:rsid w:val="008D5382"/>
    <w:rsid w:val="008E0E57"/>
    <w:rsid w:val="008E284B"/>
    <w:rsid w:val="008E2F2B"/>
    <w:rsid w:val="008E3E11"/>
    <w:rsid w:val="008E540B"/>
    <w:rsid w:val="008E72FC"/>
    <w:rsid w:val="008E7693"/>
    <w:rsid w:val="008F115F"/>
    <w:rsid w:val="008F2A18"/>
    <w:rsid w:val="008F3C8E"/>
    <w:rsid w:val="008F455A"/>
    <w:rsid w:val="008F4D45"/>
    <w:rsid w:val="008F5475"/>
    <w:rsid w:val="008F5B2F"/>
    <w:rsid w:val="008F5E30"/>
    <w:rsid w:val="009012A8"/>
    <w:rsid w:val="0090374B"/>
    <w:rsid w:val="00903BB6"/>
    <w:rsid w:val="009048FB"/>
    <w:rsid w:val="00906A49"/>
    <w:rsid w:val="00906E1C"/>
    <w:rsid w:val="00907389"/>
    <w:rsid w:val="0091047B"/>
    <w:rsid w:val="00912ECA"/>
    <w:rsid w:val="00914841"/>
    <w:rsid w:val="00914F01"/>
    <w:rsid w:val="00914F6C"/>
    <w:rsid w:val="009154A9"/>
    <w:rsid w:val="00916129"/>
    <w:rsid w:val="00922310"/>
    <w:rsid w:val="00922C87"/>
    <w:rsid w:val="0092371C"/>
    <w:rsid w:val="00923B33"/>
    <w:rsid w:val="00923B77"/>
    <w:rsid w:val="0092471C"/>
    <w:rsid w:val="0092547A"/>
    <w:rsid w:val="00925AF8"/>
    <w:rsid w:val="009265B8"/>
    <w:rsid w:val="00931E4B"/>
    <w:rsid w:val="0093418D"/>
    <w:rsid w:val="009345F0"/>
    <w:rsid w:val="00935775"/>
    <w:rsid w:val="009363A5"/>
    <w:rsid w:val="00936AF8"/>
    <w:rsid w:val="00936E3B"/>
    <w:rsid w:val="00937457"/>
    <w:rsid w:val="00937B6B"/>
    <w:rsid w:val="00940FC3"/>
    <w:rsid w:val="00942280"/>
    <w:rsid w:val="00943CC2"/>
    <w:rsid w:val="0095159D"/>
    <w:rsid w:val="009515C2"/>
    <w:rsid w:val="00951FF3"/>
    <w:rsid w:val="0095289D"/>
    <w:rsid w:val="0095495B"/>
    <w:rsid w:val="0095496E"/>
    <w:rsid w:val="00954D58"/>
    <w:rsid w:val="009550C2"/>
    <w:rsid w:val="009562AE"/>
    <w:rsid w:val="00957F84"/>
    <w:rsid w:val="00960886"/>
    <w:rsid w:val="009619E9"/>
    <w:rsid w:val="00962537"/>
    <w:rsid w:val="00964788"/>
    <w:rsid w:val="0096541E"/>
    <w:rsid w:val="009655B4"/>
    <w:rsid w:val="00965732"/>
    <w:rsid w:val="0096587F"/>
    <w:rsid w:val="00965A3E"/>
    <w:rsid w:val="009661B2"/>
    <w:rsid w:val="00966917"/>
    <w:rsid w:val="00967B1F"/>
    <w:rsid w:val="00967EF5"/>
    <w:rsid w:val="009724A1"/>
    <w:rsid w:val="00973C09"/>
    <w:rsid w:val="009759B4"/>
    <w:rsid w:val="00975F15"/>
    <w:rsid w:val="00976894"/>
    <w:rsid w:val="00977941"/>
    <w:rsid w:val="0098023D"/>
    <w:rsid w:val="0098340D"/>
    <w:rsid w:val="0098388F"/>
    <w:rsid w:val="00983A34"/>
    <w:rsid w:val="009856FC"/>
    <w:rsid w:val="00987E1D"/>
    <w:rsid w:val="0099079A"/>
    <w:rsid w:val="00991137"/>
    <w:rsid w:val="00991733"/>
    <w:rsid w:val="00991FA9"/>
    <w:rsid w:val="009929D3"/>
    <w:rsid w:val="0099520F"/>
    <w:rsid w:val="00995921"/>
    <w:rsid w:val="0099614C"/>
    <w:rsid w:val="0099723B"/>
    <w:rsid w:val="009A1F54"/>
    <w:rsid w:val="009A2594"/>
    <w:rsid w:val="009A62FE"/>
    <w:rsid w:val="009A6AE0"/>
    <w:rsid w:val="009B0F1C"/>
    <w:rsid w:val="009B1720"/>
    <w:rsid w:val="009B3D91"/>
    <w:rsid w:val="009B423E"/>
    <w:rsid w:val="009B4DDB"/>
    <w:rsid w:val="009C05F4"/>
    <w:rsid w:val="009C06AB"/>
    <w:rsid w:val="009C07E7"/>
    <w:rsid w:val="009C2828"/>
    <w:rsid w:val="009C288F"/>
    <w:rsid w:val="009C3861"/>
    <w:rsid w:val="009C594F"/>
    <w:rsid w:val="009C6A8C"/>
    <w:rsid w:val="009C6F46"/>
    <w:rsid w:val="009C7740"/>
    <w:rsid w:val="009D1C9C"/>
    <w:rsid w:val="009D1D1B"/>
    <w:rsid w:val="009D4C11"/>
    <w:rsid w:val="009D4C16"/>
    <w:rsid w:val="009D539E"/>
    <w:rsid w:val="009D59E5"/>
    <w:rsid w:val="009D7368"/>
    <w:rsid w:val="009E0CC6"/>
    <w:rsid w:val="009E2A98"/>
    <w:rsid w:val="009E334A"/>
    <w:rsid w:val="009E3702"/>
    <w:rsid w:val="009E4364"/>
    <w:rsid w:val="009E46F4"/>
    <w:rsid w:val="009F1201"/>
    <w:rsid w:val="009F163E"/>
    <w:rsid w:val="00A002C0"/>
    <w:rsid w:val="00A01A68"/>
    <w:rsid w:val="00A01A6F"/>
    <w:rsid w:val="00A02A0E"/>
    <w:rsid w:val="00A04CB5"/>
    <w:rsid w:val="00A05E30"/>
    <w:rsid w:val="00A06CBD"/>
    <w:rsid w:val="00A06FEF"/>
    <w:rsid w:val="00A07517"/>
    <w:rsid w:val="00A10089"/>
    <w:rsid w:val="00A111ED"/>
    <w:rsid w:val="00A117EA"/>
    <w:rsid w:val="00A12435"/>
    <w:rsid w:val="00A12B27"/>
    <w:rsid w:val="00A139A9"/>
    <w:rsid w:val="00A139D0"/>
    <w:rsid w:val="00A15836"/>
    <w:rsid w:val="00A1614C"/>
    <w:rsid w:val="00A16DFF"/>
    <w:rsid w:val="00A177FA"/>
    <w:rsid w:val="00A17BF8"/>
    <w:rsid w:val="00A232FC"/>
    <w:rsid w:val="00A2344B"/>
    <w:rsid w:val="00A24878"/>
    <w:rsid w:val="00A24A8C"/>
    <w:rsid w:val="00A24D30"/>
    <w:rsid w:val="00A24E76"/>
    <w:rsid w:val="00A256DE"/>
    <w:rsid w:val="00A2606E"/>
    <w:rsid w:val="00A267F1"/>
    <w:rsid w:val="00A311D3"/>
    <w:rsid w:val="00A323B8"/>
    <w:rsid w:val="00A32758"/>
    <w:rsid w:val="00A33D19"/>
    <w:rsid w:val="00A3479F"/>
    <w:rsid w:val="00A349F4"/>
    <w:rsid w:val="00A35A1A"/>
    <w:rsid w:val="00A377A0"/>
    <w:rsid w:val="00A407D4"/>
    <w:rsid w:val="00A40FBE"/>
    <w:rsid w:val="00A42F91"/>
    <w:rsid w:val="00A43298"/>
    <w:rsid w:val="00A43756"/>
    <w:rsid w:val="00A45FFD"/>
    <w:rsid w:val="00A46526"/>
    <w:rsid w:val="00A46C3C"/>
    <w:rsid w:val="00A472CF"/>
    <w:rsid w:val="00A47408"/>
    <w:rsid w:val="00A501E3"/>
    <w:rsid w:val="00A50C72"/>
    <w:rsid w:val="00A52607"/>
    <w:rsid w:val="00A53F0F"/>
    <w:rsid w:val="00A56501"/>
    <w:rsid w:val="00A570B1"/>
    <w:rsid w:val="00A57E8A"/>
    <w:rsid w:val="00A60719"/>
    <w:rsid w:val="00A623B2"/>
    <w:rsid w:val="00A63A5D"/>
    <w:rsid w:val="00A63BA6"/>
    <w:rsid w:val="00A64AD5"/>
    <w:rsid w:val="00A65064"/>
    <w:rsid w:val="00A6539F"/>
    <w:rsid w:val="00A654D4"/>
    <w:rsid w:val="00A66650"/>
    <w:rsid w:val="00A6760E"/>
    <w:rsid w:val="00A679A0"/>
    <w:rsid w:val="00A7065E"/>
    <w:rsid w:val="00A76841"/>
    <w:rsid w:val="00A76A14"/>
    <w:rsid w:val="00A80231"/>
    <w:rsid w:val="00A80D5D"/>
    <w:rsid w:val="00A818BB"/>
    <w:rsid w:val="00A81B96"/>
    <w:rsid w:val="00A82063"/>
    <w:rsid w:val="00A83E2C"/>
    <w:rsid w:val="00A8506B"/>
    <w:rsid w:val="00A8517D"/>
    <w:rsid w:val="00A861D5"/>
    <w:rsid w:val="00A867E8"/>
    <w:rsid w:val="00A903BF"/>
    <w:rsid w:val="00A93AF5"/>
    <w:rsid w:val="00A94299"/>
    <w:rsid w:val="00A96146"/>
    <w:rsid w:val="00A96DF4"/>
    <w:rsid w:val="00AA038A"/>
    <w:rsid w:val="00AA25B5"/>
    <w:rsid w:val="00AA2A88"/>
    <w:rsid w:val="00AA2C2D"/>
    <w:rsid w:val="00AA35DE"/>
    <w:rsid w:val="00AA3746"/>
    <w:rsid w:val="00AA45FC"/>
    <w:rsid w:val="00AA4BD1"/>
    <w:rsid w:val="00AA4F5F"/>
    <w:rsid w:val="00AA663E"/>
    <w:rsid w:val="00AA7E8E"/>
    <w:rsid w:val="00AB03BE"/>
    <w:rsid w:val="00AB08FE"/>
    <w:rsid w:val="00AB0F48"/>
    <w:rsid w:val="00AB2915"/>
    <w:rsid w:val="00AB336C"/>
    <w:rsid w:val="00AB3908"/>
    <w:rsid w:val="00AB44D8"/>
    <w:rsid w:val="00AB64BA"/>
    <w:rsid w:val="00AB722E"/>
    <w:rsid w:val="00AC18F3"/>
    <w:rsid w:val="00AC1AEB"/>
    <w:rsid w:val="00AC21FC"/>
    <w:rsid w:val="00AC3542"/>
    <w:rsid w:val="00AC3B8B"/>
    <w:rsid w:val="00AC3CC7"/>
    <w:rsid w:val="00AC504A"/>
    <w:rsid w:val="00AC564F"/>
    <w:rsid w:val="00AC67BA"/>
    <w:rsid w:val="00AC69D5"/>
    <w:rsid w:val="00AC6D1B"/>
    <w:rsid w:val="00AC7634"/>
    <w:rsid w:val="00AD093A"/>
    <w:rsid w:val="00AD0A16"/>
    <w:rsid w:val="00AD0F87"/>
    <w:rsid w:val="00AD138A"/>
    <w:rsid w:val="00AD24D2"/>
    <w:rsid w:val="00AD2A73"/>
    <w:rsid w:val="00AD3A35"/>
    <w:rsid w:val="00AD4A44"/>
    <w:rsid w:val="00AD4F01"/>
    <w:rsid w:val="00AD5624"/>
    <w:rsid w:val="00AD56FA"/>
    <w:rsid w:val="00AD611E"/>
    <w:rsid w:val="00AE1659"/>
    <w:rsid w:val="00AE2337"/>
    <w:rsid w:val="00AE2DD8"/>
    <w:rsid w:val="00AE3F46"/>
    <w:rsid w:val="00AE44D8"/>
    <w:rsid w:val="00AE4CE3"/>
    <w:rsid w:val="00AE5F89"/>
    <w:rsid w:val="00AE6A66"/>
    <w:rsid w:val="00AE7AB8"/>
    <w:rsid w:val="00AF33E1"/>
    <w:rsid w:val="00AF4419"/>
    <w:rsid w:val="00AF775A"/>
    <w:rsid w:val="00B00400"/>
    <w:rsid w:val="00B00E54"/>
    <w:rsid w:val="00B02D48"/>
    <w:rsid w:val="00B02FDD"/>
    <w:rsid w:val="00B03FC9"/>
    <w:rsid w:val="00B04EFF"/>
    <w:rsid w:val="00B051E4"/>
    <w:rsid w:val="00B056A2"/>
    <w:rsid w:val="00B0682D"/>
    <w:rsid w:val="00B1397B"/>
    <w:rsid w:val="00B1534C"/>
    <w:rsid w:val="00B161F7"/>
    <w:rsid w:val="00B164B1"/>
    <w:rsid w:val="00B16A87"/>
    <w:rsid w:val="00B1704A"/>
    <w:rsid w:val="00B17E17"/>
    <w:rsid w:val="00B2044C"/>
    <w:rsid w:val="00B20C7E"/>
    <w:rsid w:val="00B211ED"/>
    <w:rsid w:val="00B2269E"/>
    <w:rsid w:val="00B229D6"/>
    <w:rsid w:val="00B237D0"/>
    <w:rsid w:val="00B23D4D"/>
    <w:rsid w:val="00B25337"/>
    <w:rsid w:val="00B25581"/>
    <w:rsid w:val="00B33685"/>
    <w:rsid w:val="00B34FDD"/>
    <w:rsid w:val="00B35B13"/>
    <w:rsid w:val="00B35CD6"/>
    <w:rsid w:val="00B36D72"/>
    <w:rsid w:val="00B415A7"/>
    <w:rsid w:val="00B41CDC"/>
    <w:rsid w:val="00B428AD"/>
    <w:rsid w:val="00B43834"/>
    <w:rsid w:val="00B44C1E"/>
    <w:rsid w:val="00B45FCF"/>
    <w:rsid w:val="00B46267"/>
    <w:rsid w:val="00B478F4"/>
    <w:rsid w:val="00B5127A"/>
    <w:rsid w:val="00B53BC7"/>
    <w:rsid w:val="00B55343"/>
    <w:rsid w:val="00B55769"/>
    <w:rsid w:val="00B57C9C"/>
    <w:rsid w:val="00B57FD3"/>
    <w:rsid w:val="00B62003"/>
    <w:rsid w:val="00B627A4"/>
    <w:rsid w:val="00B62AA5"/>
    <w:rsid w:val="00B62C82"/>
    <w:rsid w:val="00B63791"/>
    <w:rsid w:val="00B643D0"/>
    <w:rsid w:val="00B645B7"/>
    <w:rsid w:val="00B660E6"/>
    <w:rsid w:val="00B667BC"/>
    <w:rsid w:val="00B70630"/>
    <w:rsid w:val="00B70736"/>
    <w:rsid w:val="00B71B1C"/>
    <w:rsid w:val="00B71E6A"/>
    <w:rsid w:val="00B765F7"/>
    <w:rsid w:val="00B80C78"/>
    <w:rsid w:val="00B82444"/>
    <w:rsid w:val="00B82538"/>
    <w:rsid w:val="00B838B8"/>
    <w:rsid w:val="00B84509"/>
    <w:rsid w:val="00B86E96"/>
    <w:rsid w:val="00B91394"/>
    <w:rsid w:val="00B92570"/>
    <w:rsid w:val="00B92912"/>
    <w:rsid w:val="00B92CD8"/>
    <w:rsid w:val="00B93025"/>
    <w:rsid w:val="00B93CA3"/>
    <w:rsid w:val="00B95B91"/>
    <w:rsid w:val="00B95DBD"/>
    <w:rsid w:val="00B972CC"/>
    <w:rsid w:val="00B97C6C"/>
    <w:rsid w:val="00BA1AFC"/>
    <w:rsid w:val="00BA27D1"/>
    <w:rsid w:val="00BA37C2"/>
    <w:rsid w:val="00BB03EF"/>
    <w:rsid w:val="00BB12EA"/>
    <w:rsid w:val="00BB20CD"/>
    <w:rsid w:val="00BB4AAB"/>
    <w:rsid w:val="00BB5186"/>
    <w:rsid w:val="00BB5B6D"/>
    <w:rsid w:val="00BB5CA4"/>
    <w:rsid w:val="00BC0015"/>
    <w:rsid w:val="00BC0B48"/>
    <w:rsid w:val="00BC0F66"/>
    <w:rsid w:val="00BC1D15"/>
    <w:rsid w:val="00BC20FB"/>
    <w:rsid w:val="00BC2B5C"/>
    <w:rsid w:val="00BC3033"/>
    <w:rsid w:val="00BC431C"/>
    <w:rsid w:val="00BC4C92"/>
    <w:rsid w:val="00BC53B3"/>
    <w:rsid w:val="00BC670D"/>
    <w:rsid w:val="00BD2469"/>
    <w:rsid w:val="00BD32F7"/>
    <w:rsid w:val="00BD379E"/>
    <w:rsid w:val="00BD4C77"/>
    <w:rsid w:val="00BD552C"/>
    <w:rsid w:val="00BD5899"/>
    <w:rsid w:val="00BD5AA3"/>
    <w:rsid w:val="00BE11E0"/>
    <w:rsid w:val="00BE1DFB"/>
    <w:rsid w:val="00BE4C07"/>
    <w:rsid w:val="00BE5A5B"/>
    <w:rsid w:val="00BE5D17"/>
    <w:rsid w:val="00BE63BB"/>
    <w:rsid w:val="00BF1B0B"/>
    <w:rsid w:val="00BF1B6D"/>
    <w:rsid w:val="00BF1C2F"/>
    <w:rsid w:val="00BF2223"/>
    <w:rsid w:val="00BF302F"/>
    <w:rsid w:val="00BF3531"/>
    <w:rsid w:val="00BF3AB8"/>
    <w:rsid w:val="00BF4E9C"/>
    <w:rsid w:val="00BF5622"/>
    <w:rsid w:val="00C01E57"/>
    <w:rsid w:val="00C03138"/>
    <w:rsid w:val="00C10EEA"/>
    <w:rsid w:val="00C10F54"/>
    <w:rsid w:val="00C113A8"/>
    <w:rsid w:val="00C115C6"/>
    <w:rsid w:val="00C12F10"/>
    <w:rsid w:val="00C13723"/>
    <w:rsid w:val="00C13E5A"/>
    <w:rsid w:val="00C158B6"/>
    <w:rsid w:val="00C17B7F"/>
    <w:rsid w:val="00C203ED"/>
    <w:rsid w:val="00C219C0"/>
    <w:rsid w:val="00C22263"/>
    <w:rsid w:val="00C22C05"/>
    <w:rsid w:val="00C26315"/>
    <w:rsid w:val="00C26A6A"/>
    <w:rsid w:val="00C27107"/>
    <w:rsid w:val="00C271A9"/>
    <w:rsid w:val="00C27CE5"/>
    <w:rsid w:val="00C27D9C"/>
    <w:rsid w:val="00C30307"/>
    <w:rsid w:val="00C33330"/>
    <w:rsid w:val="00C3665B"/>
    <w:rsid w:val="00C40932"/>
    <w:rsid w:val="00C4235C"/>
    <w:rsid w:val="00C43EBA"/>
    <w:rsid w:val="00C463E2"/>
    <w:rsid w:val="00C50A22"/>
    <w:rsid w:val="00C53BB0"/>
    <w:rsid w:val="00C548FF"/>
    <w:rsid w:val="00C55C88"/>
    <w:rsid w:val="00C56BAD"/>
    <w:rsid w:val="00C57E1A"/>
    <w:rsid w:val="00C63253"/>
    <w:rsid w:val="00C64906"/>
    <w:rsid w:val="00C64B4F"/>
    <w:rsid w:val="00C66C2F"/>
    <w:rsid w:val="00C678D9"/>
    <w:rsid w:val="00C70879"/>
    <w:rsid w:val="00C710C1"/>
    <w:rsid w:val="00C72DC0"/>
    <w:rsid w:val="00C74884"/>
    <w:rsid w:val="00C810E8"/>
    <w:rsid w:val="00C81EA2"/>
    <w:rsid w:val="00C84572"/>
    <w:rsid w:val="00C857F8"/>
    <w:rsid w:val="00C903BE"/>
    <w:rsid w:val="00C92BA3"/>
    <w:rsid w:val="00C937FC"/>
    <w:rsid w:val="00C96DA0"/>
    <w:rsid w:val="00C973C0"/>
    <w:rsid w:val="00CA05C1"/>
    <w:rsid w:val="00CA0F41"/>
    <w:rsid w:val="00CA184A"/>
    <w:rsid w:val="00CA3EE3"/>
    <w:rsid w:val="00CA4FBE"/>
    <w:rsid w:val="00CA661A"/>
    <w:rsid w:val="00CA7090"/>
    <w:rsid w:val="00CA70E8"/>
    <w:rsid w:val="00CA7F62"/>
    <w:rsid w:val="00CB1D56"/>
    <w:rsid w:val="00CB5D9B"/>
    <w:rsid w:val="00CB75B3"/>
    <w:rsid w:val="00CB7B13"/>
    <w:rsid w:val="00CC277F"/>
    <w:rsid w:val="00CC2926"/>
    <w:rsid w:val="00CC6E3A"/>
    <w:rsid w:val="00CC7579"/>
    <w:rsid w:val="00CD06E5"/>
    <w:rsid w:val="00CD3F34"/>
    <w:rsid w:val="00CD680F"/>
    <w:rsid w:val="00CD75E3"/>
    <w:rsid w:val="00CE02B9"/>
    <w:rsid w:val="00CE214D"/>
    <w:rsid w:val="00CE4A3B"/>
    <w:rsid w:val="00CE7C1E"/>
    <w:rsid w:val="00CF1639"/>
    <w:rsid w:val="00CF2EA2"/>
    <w:rsid w:val="00CF3A28"/>
    <w:rsid w:val="00CF552D"/>
    <w:rsid w:val="00CF727E"/>
    <w:rsid w:val="00CF774C"/>
    <w:rsid w:val="00D00472"/>
    <w:rsid w:val="00D0261A"/>
    <w:rsid w:val="00D0368A"/>
    <w:rsid w:val="00D043A2"/>
    <w:rsid w:val="00D102EF"/>
    <w:rsid w:val="00D12129"/>
    <w:rsid w:val="00D1581D"/>
    <w:rsid w:val="00D165B9"/>
    <w:rsid w:val="00D172E2"/>
    <w:rsid w:val="00D17584"/>
    <w:rsid w:val="00D17653"/>
    <w:rsid w:val="00D179F1"/>
    <w:rsid w:val="00D20464"/>
    <w:rsid w:val="00D211A9"/>
    <w:rsid w:val="00D211C8"/>
    <w:rsid w:val="00D21D99"/>
    <w:rsid w:val="00D21D9C"/>
    <w:rsid w:val="00D21F32"/>
    <w:rsid w:val="00D223CA"/>
    <w:rsid w:val="00D22EDA"/>
    <w:rsid w:val="00D24113"/>
    <w:rsid w:val="00D25BD0"/>
    <w:rsid w:val="00D26E41"/>
    <w:rsid w:val="00D27662"/>
    <w:rsid w:val="00D27FAD"/>
    <w:rsid w:val="00D348B1"/>
    <w:rsid w:val="00D35CB4"/>
    <w:rsid w:val="00D36499"/>
    <w:rsid w:val="00D37128"/>
    <w:rsid w:val="00D37512"/>
    <w:rsid w:val="00D41302"/>
    <w:rsid w:val="00D4210A"/>
    <w:rsid w:val="00D433F6"/>
    <w:rsid w:val="00D44731"/>
    <w:rsid w:val="00D4493B"/>
    <w:rsid w:val="00D44F53"/>
    <w:rsid w:val="00D45695"/>
    <w:rsid w:val="00D45B6A"/>
    <w:rsid w:val="00D45E8F"/>
    <w:rsid w:val="00D46D8D"/>
    <w:rsid w:val="00D532A2"/>
    <w:rsid w:val="00D5482F"/>
    <w:rsid w:val="00D5555A"/>
    <w:rsid w:val="00D5594B"/>
    <w:rsid w:val="00D572B3"/>
    <w:rsid w:val="00D60483"/>
    <w:rsid w:val="00D60EDC"/>
    <w:rsid w:val="00D61701"/>
    <w:rsid w:val="00D62435"/>
    <w:rsid w:val="00D62A51"/>
    <w:rsid w:val="00D62CC4"/>
    <w:rsid w:val="00D642F2"/>
    <w:rsid w:val="00D64DA5"/>
    <w:rsid w:val="00D659CB"/>
    <w:rsid w:val="00D661C6"/>
    <w:rsid w:val="00D66CDE"/>
    <w:rsid w:val="00D67917"/>
    <w:rsid w:val="00D67C7E"/>
    <w:rsid w:val="00D72690"/>
    <w:rsid w:val="00D7294D"/>
    <w:rsid w:val="00D732EC"/>
    <w:rsid w:val="00D743FE"/>
    <w:rsid w:val="00D74572"/>
    <w:rsid w:val="00D75B30"/>
    <w:rsid w:val="00D75CCE"/>
    <w:rsid w:val="00D76220"/>
    <w:rsid w:val="00D802AD"/>
    <w:rsid w:val="00D80571"/>
    <w:rsid w:val="00D844C8"/>
    <w:rsid w:val="00D851A6"/>
    <w:rsid w:val="00D8779B"/>
    <w:rsid w:val="00D87AAF"/>
    <w:rsid w:val="00D90FC7"/>
    <w:rsid w:val="00D91262"/>
    <w:rsid w:val="00D92155"/>
    <w:rsid w:val="00D92E58"/>
    <w:rsid w:val="00D93D22"/>
    <w:rsid w:val="00D93F37"/>
    <w:rsid w:val="00D94BF9"/>
    <w:rsid w:val="00D94C71"/>
    <w:rsid w:val="00D955B0"/>
    <w:rsid w:val="00D974A5"/>
    <w:rsid w:val="00DA016E"/>
    <w:rsid w:val="00DA1762"/>
    <w:rsid w:val="00DA23BA"/>
    <w:rsid w:val="00DA24A3"/>
    <w:rsid w:val="00DA25D5"/>
    <w:rsid w:val="00DA4344"/>
    <w:rsid w:val="00DA482C"/>
    <w:rsid w:val="00DA4F42"/>
    <w:rsid w:val="00DA4F5A"/>
    <w:rsid w:val="00DA6D31"/>
    <w:rsid w:val="00DA6D3A"/>
    <w:rsid w:val="00DA7882"/>
    <w:rsid w:val="00DB1AF6"/>
    <w:rsid w:val="00DB59B7"/>
    <w:rsid w:val="00DB7C6F"/>
    <w:rsid w:val="00DC05A5"/>
    <w:rsid w:val="00DC0885"/>
    <w:rsid w:val="00DC156A"/>
    <w:rsid w:val="00DC22E6"/>
    <w:rsid w:val="00DC27A0"/>
    <w:rsid w:val="00DC3324"/>
    <w:rsid w:val="00DC3FE7"/>
    <w:rsid w:val="00DC6431"/>
    <w:rsid w:val="00DC6E57"/>
    <w:rsid w:val="00DC70E0"/>
    <w:rsid w:val="00DD0343"/>
    <w:rsid w:val="00DD2483"/>
    <w:rsid w:val="00DD2871"/>
    <w:rsid w:val="00DD2920"/>
    <w:rsid w:val="00DD2936"/>
    <w:rsid w:val="00DE1440"/>
    <w:rsid w:val="00DE2593"/>
    <w:rsid w:val="00DE2B1B"/>
    <w:rsid w:val="00DE45F2"/>
    <w:rsid w:val="00DE50E5"/>
    <w:rsid w:val="00DE520B"/>
    <w:rsid w:val="00DF2354"/>
    <w:rsid w:val="00DF343D"/>
    <w:rsid w:val="00DF3F51"/>
    <w:rsid w:val="00DF718C"/>
    <w:rsid w:val="00DF7AEF"/>
    <w:rsid w:val="00E007FF"/>
    <w:rsid w:val="00E00AC5"/>
    <w:rsid w:val="00E01FFA"/>
    <w:rsid w:val="00E066C7"/>
    <w:rsid w:val="00E07FF5"/>
    <w:rsid w:val="00E103D9"/>
    <w:rsid w:val="00E12604"/>
    <w:rsid w:val="00E12BB7"/>
    <w:rsid w:val="00E12BE8"/>
    <w:rsid w:val="00E149AC"/>
    <w:rsid w:val="00E155F1"/>
    <w:rsid w:val="00E171A8"/>
    <w:rsid w:val="00E20061"/>
    <w:rsid w:val="00E2026C"/>
    <w:rsid w:val="00E22799"/>
    <w:rsid w:val="00E22D85"/>
    <w:rsid w:val="00E2461F"/>
    <w:rsid w:val="00E26DA8"/>
    <w:rsid w:val="00E31408"/>
    <w:rsid w:val="00E31B4B"/>
    <w:rsid w:val="00E31FE3"/>
    <w:rsid w:val="00E33F14"/>
    <w:rsid w:val="00E342C8"/>
    <w:rsid w:val="00E344DB"/>
    <w:rsid w:val="00E35313"/>
    <w:rsid w:val="00E35F02"/>
    <w:rsid w:val="00E37456"/>
    <w:rsid w:val="00E409F9"/>
    <w:rsid w:val="00E41571"/>
    <w:rsid w:val="00E421C4"/>
    <w:rsid w:val="00E43CC8"/>
    <w:rsid w:val="00E43E54"/>
    <w:rsid w:val="00E4463D"/>
    <w:rsid w:val="00E45940"/>
    <w:rsid w:val="00E46254"/>
    <w:rsid w:val="00E46DA4"/>
    <w:rsid w:val="00E505BE"/>
    <w:rsid w:val="00E5187F"/>
    <w:rsid w:val="00E51A74"/>
    <w:rsid w:val="00E52110"/>
    <w:rsid w:val="00E527C3"/>
    <w:rsid w:val="00E6127B"/>
    <w:rsid w:val="00E639FD"/>
    <w:rsid w:val="00E6400A"/>
    <w:rsid w:val="00E6482A"/>
    <w:rsid w:val="00E65D53"/>
    <w:rsid w:val="00E65DFE"/>
    <w:rsid w:val="00E66F15"/>
    <w:rsid w:val="00E6766D"/>
    <w:rsid w:val="00E676BF"/>
    <w:rsid w:val="00E67773"/>
    <w:rsid w:val="00E70850"/>
    <w:rsid w:val="00E7280A"/>
    <w:rsid w:val="00E73C43"/>
    <w:rsid w:val="00E74988"/>
    <w:rsid w:val="00E74FB0"/>
    <w:rsid w:val="00E76518"/>
    <w:rsid w:val="00E765A8"/>
    <w:rsid w:val="00E8210C"/>
    <w:rsid w:val="00E8558E"/>
    <w:rsid w:val="00E86925"/>
    <w:rsid w:val="00E87F79"/>
    <w:rsid w:val="00E90524"/>
    <w:rsid w:val="00E90559"/>
    <w:rsid w:val="00E9158A"/>
    <w:rsid w:val="00E91682"/>
    <w:rsid w:val="00E928B3"/>
    <w:rsid w:val="00E95565"/>
    <w:rsid w:val="00E95E64"/>
    <w:rsid w:val="00E9692A"/>
    <w:rsid w:val="00E97C52"/>
    <w:rsid w:val="00E97D4F"/>
    <w:rsid w:val="00E97E06"/>
    <w:rsid w:val="00EA04CD"/>
    <w:rsid w:val="00EA0C2E"/>
    <w:rsid w:val="00EA0FC3"/>
    <w:rsid w:val="00EA2AC3"/>
    <w:rsid w:val="00EA34BA"/>
    <w:rsid w:val="00EA3B57"/>
    <w:rsid w:val="00EA3F57"/>
    <w:rsid w:val="00EA3F5B"/>
    <w:rsid w:val="00EA4CEE"/>
    <w:rsid w:val="00EA645D"/>
    <w:rsid w:val="00EA6AA1"/>
    <w:rsid w:val="00EA6D5C"/>
    <w:rsid w:val="00EA6DA7"/>
    <w:rsid w:val="00EB1877"/>
    <w:rsid w:val="00EB1B74"/>
    <w:rsid w:val="00EB2710"/>
    <w:rsid w:val="00EB3698"/>
    <w:rsid w:val="00EB426F"/>
    <w:rsid w:val="00EB4E4B"/>
    <w:rsid w:val="00EB5890"/>
    <w:rsid w:val="00EB6B61"/>
    <w:rsid w:val="00EC0BB7"/>
    <w:rsid w:val="00EC196B"/>
    <w:rsid w:val="00EC4C9C"/>
    <w:rsid w:val="00EC5081"/>
    <w:rsid w:val="00EC65DC"/>
    <w:rsid w:val="00EC6C44"/>
    <w:rsid w:val="00EC7236"/>
    <w:rsid w:val="00ED0139"/>
    <w:rsid w:val="00ED13D6"/>
    <w:rsid w:val="00ED1A0C"/>
    <w:rsid w:val="00ED1A6B"/>
    <w:rsid w:val="00ED26B0"/>
    <w:rsid w:val="00ED3147"/>
    <w:rsid w:val="00ED3BF1"/>
    <w:rsid w:val="00ED3E03"/>
    <w:rsid w:val="00ED5E49"/>
    <w:rsid w:val="00EE1931"/>
    <w:rsid w:val="00EE1F3B"/>
    <w:rsid w:val="00EE3DCC"/>
    <w:rsid w:val="00EE50E6"/>
    <w:rsid w:val="00EE7006"/>
    <w:rsid w:val="00EE7026"/>
    <w:rsid w:val="00EE7E25"/>
    <w:rsid w:val="00EF099D"/>
    <w:rsid w:val="00EF1413"/>
    <w:rsid w:val="00EF1B52"/>
    <w:rsid w:val="00EF2747"/>
    <w:rsid w:val="00EF3C8B"/>
    <w:rsid w:val="00EF3CEE"/>
    <w:rsid w:val="00EF40C5"/>
    <w:rsid w:val="00F00739"/>
    <w:rsid w:val="00F00A2E"/>
    <w:rsid w:val="00F04A59"/>
    <w:rsid w:val="00F0576E"/>
    <w:rsid w:val="00F06154"/>
    <w:rsid w:val="00F06242"/>
    <w:rsid w:val="00F0630F"/>
    <w:rsid w:val="00F115E1"/>
    <w:rsid w:val="00F124C5"/>
    <w:rsid w:val="00F12E87"/>
    <w:rsid w:val="00F13B58"/>
    <w:rsid w:val="00F15B60"/>
    <w:rsid w:val="00F16A7E"/>
    <w:rsid w:val="00F20E77"/>
    <w:rsid w:val="00F2145A"/>
    <w:rsid w:val="00F21491"/>
    <w:rsid w:val="00F2260D"/>
    <w:rsid w:val="00F23375"/>
    <w:rsid w:val="00F24592"/>
    <w:rsid w:val="00F305DF"/>
    <w:rsid w:val="00F31309"/>
    <w:rsid w:val="00F343C8"/>
    <w:rsid w:val="00F35A00"/>
    <w:rsid w:val="00F371E5"/>
    <w:rsid w:val="00F42F44"/>
    <w:rsid w:val="00F43079"/>
    <w:rsid w:val="00F430E8"/>
    <w:rsid w:val="00F441FF"/>
    <w:rsid w:val="00F4511F"/>
    <w:rsid w:val="00F465E2"/>
    <w:rsid w:val="00F47320"/>
    <w:rsid w:val="00F47937"/>
    <w:rsid w:val="00F51E4C"/>
    <w:rsid w:val="00F54386"/>
    <w:rsid w:val="00F55A3F"/>
    <w:rsid w:val="00F565C6"/>
    <w:rsid w:val="00F574D6"/>
    <w:rsid w:val="00F57BE6"/>
    <w:rsid w:val="00F60824"/>
    <w:rsid w:val="00F60882"/>
    <w:rsid w:val="00F62F57"/>
    <w:rsid w:val="00F62F8A"/>
    <w:rsid w:val="00F643AB"/>
    <w:rsid w:val="00F64774"/>
    <w:rsid w:val="00F64C09"/>
    <w:rsid w:val="00F704DD"/>
    <w:rsid w:val="00F705D2"/>
    <w:rsid w:val="00F713B6"/>
    <w:rsid w:val="00F74CF8"/>
    <w:rsid w:val="00F75A8D"/>
    <w:rsid w:val="00F7682D"/>
    <w:rsid w:val="00F7772B"/>
    <w:rsid w:val="00F81AC7"/>
    <w:rsid w:val="00F8201F"/>
    <w:rsid w:val="00F85FF0"/>
    <w:rsid w:val="00F864B1"/>
    <w:rsid w:val="00F86835"/>
    <w:rsid w:val="00F86985"/>
    <w:rsid w:val="00F919F5"/>
    <w:rsid w:val="00F92EC9"/>
    <w:rsid w:val="00F972EA"/>
    <w:rsid w:val="00FA0995"/>
    <w:rsid w:val="00FA18E4"/>
    <w:rsid w:val="00FA5F00"/>
    <w:rsid w:val="00FA68E5"/>
    <w:rsid w:val="00FA7463"/>
    <w:rsid w:val="00FA7702"/>
    <w:rsid w:val="00FB05CF"/>
    <w:rsid w:val="00FB0FB7"/>
    <w:rsid w:val="00FB191F"/>
    <w:rsid w:val="00FB5EEA"/>
    <w:rsid w:val="00FB5FD2"/>
    <w:rsid w:val="00FB66C3"/>
    <w:rsid w:val="00FB7D83"/>
    <w:rsid w:val="00FC0121"/>
    <w:rsid w:val="00FC0388"/>
    <w:rsid w:val="00FC0691"/>
    <w:rsid w:val="00FC1BF3"/>
    <w:rsid w:val="00FC2DDF"/>
    <w:rsid w:val="00FC3C46"/>
    <w:rsid w:val="00FC62BA"/>
    <w:rsid w:val="00FC6463"/>
    <w:rsid w:val="00FC7A86"/>
    <w:rsid w:val="00FD3E63"/>
    <w:rsid w:val="00FD5BD3"/>
    <w:rsid w:val="00FE4C31"/>
    <w:rsid w:val="00FE6924"/>
    <w:rsid w:val="00FE6B40"/>
    <w:rsid w:val="00FF0407"/>
    <w:rsid w:val="00FF05E6"/>
    <w:rsid w:val="00FF1C9C"/>
    <w:rsid w:val="00FF2710"/>
    <w:rsid w:val="00FF2851"/>
    <w:rsid w:val="00FF6323"/>
    <w:rsid w:val="00FF7C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60FB19DB"/>
  <w15:docId w15:val="{B8B95689-BA29-4E9E-BAD9-86697FA7F6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Theme="minorHAnsi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434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</Pages>
  <Words>270</Words>
  <Characters>154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mes Stockton</dc:creator>
  <cp:lastModifiedBy>James Stockton</cp:lastModifiedBy>
  <cp:revision>8</cp:revision>
  <cp:lastPrinted>2014-08-20T00:43:00Z</cp:lastPrinted>
  <dcterms:created xsi:type="dcterms:W3CDTF">2013-08-22T11:56:00Z</dcterms:created>
  <dcterms:modified xsi:type="dcterms:W3CDTF">2017-07-28T1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